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42A8" w:rsidRPr="00FA2EEF" w:rsidRDefault="00D242A8" w:rsidP="00FA2EEF">
      <w:pPr>
        <w:jc w:val="center"/>
        <w:rPr>
          <w:rFonts w:ascii="Curlz MT" w:hAnsi="Curlz MT"/>
          <w:b/>
          <w:sz w:val="56"/>
          <w:szCs w:val="56"/>
          <w:u w:val="single"/>
        </w:rPr>
      </w:pPr>
      <w:r w:rsidRPr="00FA2EEF">
        <w:rPr>
          <w:rFonts w:ascii="Curlz MT" w:hAnsi="Curlz MT"/>
          <w:b/>
          <w:sz w:val="56"/>
          <w:szCs w:val="56"/>
          <w:u w:val="single"/>
        </w:rPr>
        <w:t>AP Calculus AB</w:t>
      </w:r>
      <w:r w:rsidR="000B02F2" w:rsidRPr="00FA2EEF">
        <w:rPr>
          <w:rFonts w:ascii="Curlz MT" w:hAnsi="Curlz MT"/>
          <w:b/>
          <w:sz w:val="56"/>
          <w:szCs w:val="56"/>
          <w:u w:val="single"/>
        </w:rPr>
        <w:t>/BC</w:t>
      </w:r>
      <w:r w:rsidR="00FA2EEF" w:rsidRPr="00FA2EEF">
        <w:rPr>
          <w:rFonts w:ascii="Curlz MT" w:hAnsi="Curlz MT"/>
          <w:b/>
          <w:sz w:val="56"/>
          <w:szCs w:val="56"/>
          <w:u w:val="single"/>
        </w:rPr>
        <w:t xml:space="preserve"> </w:t>
      </w:r>
      <w:r w:rsidRPr="00FA2EEF">
        <w:rPr>
          <w:rFonts w:ascii="Curlz MT" w:hAnsi="Curlz MT"/>
          <w:b/>
          <w:sz w:val="56"/>
          <w:szCs w:val="56"/>
          <w:u w:val="single"/>
        </w:rPr>
        <w:t>Summer Assignment</w:t>
      </w:r>
    </w:p>
    <w:p w:rsidR="00D242A8" w:rsidRPr="000B02F2" w:rsidRDefault="000B02F2" w:rsidP="00AD5790">
      <w:pPr>
        <w:ind w:left="180"/>
        <w:jc w:val="center"/>
        <w:rPr>
          <w:rFonts w:ascii="Kristen ITC" w:hAnsi="Kristen ITC"/>
          <w:b/>
          <w:sz w:val="40"/>
          <w:szCs w:val="40"/>
        </w:rPr>
      </w:pPr>
      <w:r w:rsidRPr="000B02F2">
        <w:rPr>
          <w:rFonts w:ascii="Kristen ITC" w:hAnsi="Kristen ITC"/>
          <w:b/>
          <w:sz w:val="40"/>
          <w:szCs w:val="40"/>
        </w:rPr>
        <w:t>Block AB/BC</w:t>
      </w:r>
      <w:r w:rsidR="00AD5790">
        <w:rPr>
          <w:rFonts w:ascii="Kristen ITC" w:hAnsi="Kristen ITC"/>
          <w:b/>
          <w:sz w:val="40"/>
          <w:szCs w:val="40"/>
        </w:rPr>
        <w:t xml:space="preserve"> Due Date:</w:t>
      </w:r>
      <w:r w:rsidRPr="000B02F2">
        <w:rPr>
          <w:rFonts w:ascii="Kristen ITC" w:hAnsi="Kristen ITC"/>
          <w:b/>
          <w:sz w:val="40"/>
          <w:szCs w:val="40"/>
        </w:rPr>
        <w:t xml:space="preserve"> Friday, August 9, 2019</w:t>
      </w:r>
    </w:p>
    <w:p w:rsidR="000B02F2" w:rsidRPr="000B02F2" w:rsidRDefault="000B02F2" w:rsidP="00AD5790">
      <w:pPr>
        <w:ind w:left="180"/>
        <w:jc w:val="center"/>
        <w:rPr>
          <w:rFonts w:ascii="Kristen ITC" w:hAnsi="Kristen ITC"/>
          <w:b/>
          <w:sz w:val="40"/>
          <w:szCs w:val="40"/>
        </w:rPr>
      </w:pPr>
      <w:r w:rsidRPr="000B02F2">
        <w:rPr>
          <w:rFonts w:ascii="Kristen ITC" w:hAnsi="Kristen ITC"/>
          <w:b/>
          <w:sz w:val="40"/>
          <w:szCs w:val="40"/>
        </w:rPr>
        <w:t>Algebra Review Test on August 9th</w:t>
      </w:r>
    </w:p>
    <w:p w:rsidR="000B02F2" w:rsidRPr="000B02F2" w:rsidRDefault="000B02F2" w:rsidP="00AD5790">
      <w:pPr>
        <w:jc w:val="center"/>
        <w:rPr>
          <w:rFonts w:ascii="Forte" w:hAnsi="Forte"/>
          <w:b/>
          <w:sz w:val="44"/>
          <w:szCs w:val="44"/>
        </w:rPr>
      </w:pPr>
      <w:r w:rsidRPr="000B02F2">
        <w:rPr>
          <w:rFonts w:ascii="Forte" w:hAnsi="Forte"/>
          <w:b/>
          <w:sz w:val="44"/>
          <w:szCs w:val="44"/>
        </w:rPr>
        <w:t>Year-long AB</w:t>
      </w:r>
      <w:r w:rsidR="00AD5790">
        <w:rPr>
          <w:rFonts w:ascii="Forte" w:hAnsi="Forte"/>
          <w:b/>
          <w:sz w:val="44"/>
          <w:szCs w:val="44"/>
        </w:rPr>
        <w:t xml:space="preserve"> Due Date:</w:t>
      </w:r>
      <w:r w:rsidRPr="000B02F2">
        <w:rPr>
          <w:rFonts w:ascii="Forte" w:hAnsi="Forte"/>
          <w:b/>
          <w:sz w:val="44"/>
          <w:szCs w:val="44"/>
        </w:rPr>
        <w:t xml:space="preserve"> Tuesday, August 13, 2019</w:t>
      </w:r>
    </w:p>
    <w:p w:rsidR="001317B8" w:rsidRPr="000B02F2" w:rsidRDefault="001317B8" w:rsidP="00AD5790">
      <w:pPr>
        <w:ind w:left="180"/>
        <w:jc w:val="center"/>
        <w:rPr>
          <w:rFonts w:ascii="Curlz MT" w:hAnsi="Curlz MT"/>
          <w:b/>
          <w:sz w:val="44"/>
          <w:szCs w:val="44"/>
        </w:rPr>
      </w:pPr>
      <w:bookmarkStart w:id="0" w:name="_GoBack"/>
      <w:r w:rsidRPr="000B02F2">
        <w:rPr>
          <w:rFonts w:ascii="Forte" w:hAnsi="Forte"/>
          <w:b/>
          <w:sz w:val="44"/>
          <w:szCs w:val="44"/>
        </w:rPr>
        <w:t xml:space="preserve">Algebra Review Test on August </w:t>
      </w:r>
      <w:r w:rsidR="000B02F2" w:rsidRPr="000B02F2">
        <w:rPr>
          <w:rFonts w:ascii="Forte" w:hAnsi="Forte"/>
          <w:b/>
          <w:sz w:val="44"/>
          <w:szCs w:val="44"/>
        </w:rPr>
        <w:t>13th</w:t>
      </w:r>
      <w:r w:rsidRPr="000B02F2">
        <w:rPr>
          <w:rFonts w:ascii="Forte" w:hAnsi="Forte"/>
          <w:b/>
          <w:sz w:val="44"/>
          <w:szCs w:val="44"/>
        </w:rPr>
        <w:t>!</w:t>
      </w:r>
    </w:p>
    <w:bookmarkEnd w:id="0"/>
    <w:p w:rsidR="00D242A8" w:rsidRDefault="00D242A8" w:rsidP="00D242A8">
      <w:pPr>
        <w:ind w:left="180"/>
        <w:jc w:val="center"/>
        <w:rPr>
          <w:rFonts w:ascii="Curlz MT" w:hAnsi="Curlz MT"/>
          <w:b/>
          <w:sz w:val="52"/>
          <w:szCs w:val="52"/>
        </w:rPr>
      </w:pPr>
    </w:p>
    <w:p w:rsidR="00D242A8" w:rsidRDefault="00D242A8" w:rsidP="00AD5790">
      <w:pPr>
        <w:ind w:left="18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The purpose of this assignment is to refresh your memory of algebra and pre-calculus topics that must be mastered before learning calculus.  </w:t>
      </w:r>
      <w:r w:rsidR="00AD5790">
        <w:rPr>
          <w:b/>
          <w:sz w:val="32"/>
          <w:szCs w:val="32"/>
        </w:rPr>
        <w:t xml:space="preserve">To be successful in Calculus, you must have great algebra skills.  </w:t>
      </w:r>
      <w:r>
        <w:rPr>
          <w:b/>
          <w:sz w:val="32"/>
          <w:szCs w:val="32"/>
        </w:rPr>
        <w:t xml:space="preserve">All problems must be worked out </w:t>
      </w:r>
      <w:r>
        <w:rPr>
          <w:b/>
          <w:i/>
          <w:sz w:val="32"/>
          <w:szCs w:val="32"/>
        </w:rPr>
        <w:t>neatly</w:t>
      </w:r>
      <w:r>
        <w:rPr>
          <w:b/>
          <w:sz w:val="32"/>
          <w:szCs w:val="32"/>
        </w:rPr>
        <w:t xml:space="preserve"> on this paper.  All answers should be real numbers (no imaginary answers).</w:t>
      </w:r>
    </w:p>
    <w:p w:rsidR="00D242A8" w:rsidRDefault="00D242A8" w:rsidP="00D242A8">
      <w:pPr>
        <w:rPr>
          <w:b/>
          <w:sz w:val="32"/>
          <w:szCs w:val="32"/>
        </w:rPr>
      </w:pPr>
    </w:p>
    <w:p w:rsidR="00D242A8" w:rsidRPr="004019DA" w:rsidRDefault="00D242A8" w:rsidP="00D242A8">
      <w:pPr>
        <w:ind w:left="180"/>
        <w:rPr>
          <w:b/>
          <w:sz w:val="56"/>
          <w:szCs w:val="56"/>
        </w:rPr>
      </w:pPr>
      <w:r w:rsidRPr="004019DA">
        <w:rPr>
          <w:b/>
          <w:sz w:val="56"/>
          <w:szCs w:val="56"/>
        </w:rPr>
        <w:t xml:space="preserve">All Problems should be worked </w:t>
      </w:r>
      <w:r w:rsidRPr="004019DA">
        <w:rPr>
          <w:b/>
          <w:sz w:val="56"/>
          <w:szCs w:val="56"/>
          <w:u w:val="single"/>
        </w:rPr>
        <w:t>without</w:t>
      </w:r>
      <w:r w:rsidRPr="004019DA">
        <w:rPr>
          <w:b/>
          <w:sz w:val="56"/>
          <w:szCs w:val="56"/>
        </w:rPr>
        <w:t xml:space="preserve"> using a calculator.</w:t>
      </w: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42A8" w:rsidP="00D242A8">
      <w:pPr>
        <w:ind w:left="180"/>
        <w:rPr>
          <w:b/>
          <w:sz w:val="32"/>
          <w:szCs w:val="32"/>
        </w:rPr>
      </w:pPr>
      <w:r>
        <w:rPr>
          <w:b/>
          <w:sz w:val="32"/>
          <w:szCs w:val="32"/>
        </w:rPr>
        <w:t>Should you need help with any of these problems, you may stop by</w:t>
      </w:r>
    </w:p>
    <w:p w:rsidR="00D242A8" w:rsidRDefault="001317B8" w:rsidP="00D242A8">
      <w:pPr>
        <w:ind w:left="180"/>
        <w:rPr>
          <w:b/>
          <w:sz w:val="32"/>
          <w:szCs w:val="32"/>
        </w:rPr>
      </w:pPr>
      <w:proofErr w:type="gramStart"/>
      <w:r>
        <w:rPr>
          <w:b/>
          <w:sz w:val="32"/>
          <w:szCs w:val="32"/>
        </w:rPr>
        <w:t>during</w:t>
      </w:r>
      <w:proofErr w:type="gramEnd"/>
      <w:r>
        <w:rPr>
          <w:b/>
          <w:sz w:val="32"/>
          <w:szCs w:val="32"/>
        </w:rPr>
        <w:t xml:space="preserve"> preplanning (August 1</w:t>
      </w:r>
      <w:r w:rsidRPr="001317B8">
        <w:rPr>
          <w:b/>
          <w:sz w:val="32"/>
          <w:szCs w:val="32"/>
          <w:vertAlign w:val="superscript"/>
        </w:rPr>
        <w:t>st</w:t>
      </w:r>
      <w:r>
        <w:rPr>
          <w:b/>
          <w:sz w:val="32"/>
          <w:szCs w:val="32"/>
        </w:rPr>
        <w:t xml:space="preserve"> </w:t>
      </w:r>
      <w:r w:rsidR="00D242A8">
        <w:rPr>
          <w:b/>
          <w:sz w:val="32"/>
          <w:szCs w:val="32"/>
        </w:rPr>
        <w:t xml:space="preserve">– August </w:t>
      </w:r>
      <w:r>
        <w:rPr>
          <w:b/>
          <w:sz w:val="32"/>
          <w:szCs w:val="32"/>
        </w:rPr>
        <w:t>6</w:t>
      </w:r>
      <w:r w:rsidR="00D242A8" w:rsidRPr="00383A9A">
        <w:rPr>
          <w:b/>
          <w:sz w:val="32"/>
          <w:szCs w:val="32"/>
          <w:vertAlign w:val="superscript"/>
        </w:rPr>
        <w:t>th</w:t>
      </w:r>
      <w:r w:rsidR="00D242A8">
        <w:rPr>
          <w:b/>
          <w:sz w:val="32"/>
          <w:szCs w:val="32"/>
        </w:rPr>
        <w:t xml:space="preserve">).  Email me at </w:t>
      </w:r>
      <w:hyperlink r:id="rId4" w:history="1">
        <w:r w:rsidR="006714B7" w:rsidRPr="006E1439">
          <w:rPr>
            <w:rStyle w:val="Hyperlink"/>
            <w:b/>
            <w:sz w:val="32"/>
            <w:szCs w:val="32"/>
          </w:rPr>
          <w:t>melodee.lackey@hallco.org</w:t>
        </w:r>
      </w:hyperlink>
      <w:r w:rsidR="006714B7">
        <w:rPr>
          <w:b/>
          <w:sz w:val="32"/>
          <w:szCs w:val="32"/>
        </w:rPr>
        <w:t xml:space="preserve"> </w:t>
      </w:r>
      <w:r w:rsidR="00D242A8">
        <w:rPr>
          <w:b/>
          <w:sz w:val="32"/>
          <w:szCs w:val="32"/>
        </w:rPr>
        <w:t>and I will let you know the times that I will be available.</w:t>
      </w:r>
      <w:r w:rsidR="00D2629F">
        <w:rPr>
          <w:b/>
          <w:sz w:val="32"/>
          <w:szCs w:val="32"/>
        </w:rPr>
        <w:t xml:space="preserve">  A copy of this assignment will be posted on the school website link for summer assignments and the STEAM Canvas page if you lose this copy.</w:t>
      </w: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1317B8" w:rsidP="00D242A8">
      <w:pPr>
        <w:ind w:left="180"/>
        <w:rPr>
          <w:b/>
          <w:sz w:val="32"/>
          <w:szCs w:val="32"/>
        </w:rPr>
      </w:pPr>
      <w:r>
        <w:rPr>
          <w:b/>
          <w:sz w:val="32"/>
          <w:szCs w:val="32"/>
        </w:rPr>
        <w:t>Your Algebra Review test will include a blank unit circle for you to complete</w:t>
      </w:r>
      <w:r w:rsidR="00D242A8">
        <w:rPr>
          <w:b/>
          <w:sz w:val="32"/>
          <w:szCs w:val="32"/>
        </w:rPr>
        <w:t xml:space="preserve">.  Make sure that you are prepared!   </w:t>
      </w: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629F" w:rsidP="00D2629F">
      <w:pPr>
        <w:ind w:firstLine="180"/>
        <w:rPr>
          <w:b/>
          <w:sz w:val="32"/>
          <w:szCs w:val="32"/>
        </w:rPr>
      </w:pPr>
      <w:r>
        <w:rPr>
          <w:b/>
          <w:sz w:val="32"/>
          <w:szCs w:val="32"/>
        </w:rPr>
        <w:t>I hope you have a wonderful, restful summer break and come back in August</w:t>
      </w:r>
      <w:r>
        <w:rPr>
          <w:b/>
          <w:sz w:val="32"/>
          <w:szCs w:val="32"/>
        </w:rPr>
        <w:br/>
        <w:t xml:space="preserve">  with a great work ethic and a positive mindset that you are going to be  </w:t>
      </w:r>
      <w:r>
        <w:rPr>
          <w:b/>
          <w:sz w:val="32"/>
          <w:szCs w:val="32"/>
        </w:rPr>
        <w:br/>
        <w:t xml:space="preserve">  successful in AP Calculus.  </w:t>
      </w:r>
      <w:r w:rsidR="00D242A8">
        <w:rPr>
          <w:b/>
          <w:sz w:val="32"/>
          <w:szCs w:val="32"/>
        </w:rPr>
        <w:t>I look forward to teaching you next year!!</w:t>
      </w:r>
    </w:p>
    <w:p w:rsidR="00D242A8" w:rsidRDefault="00D242A8" w:rsidP="00D242A8">
      <w:pPr>
        <w:ind w:left="180"/>
        <w:rPr>
          <w:b/>
          <w:sz w:val="32"/>
          <w:szCs w:val="32"/>
        </w:rPr>
      </w:pPr>
    </w:p>
    <w:p w:rsidR="00D242A8" w:rsidRDefault="00D242A8" w:rsidP="004019DA">
      <w:pPr>
        <w:rPr>
          <w:b/>
          <w:sz w:val="32"/>
          <w:szCs w:val="32"/>
        </w:rPr>
      </w:pPr>
    </w:p>
    <w:p w:rsidR="00AD5790" w:rsidRPr="00D2629F" w:rsidRDefault="00D2629F" w:rsidP="004019DA">
      <w:pPr>
        <w:rPr>
          <w:rFonts w:ascii="Lucida Calligraphy" w:hAnsi="Lucida Calligraphy"/>
          <w:b/>
          <w:sz w:val="32"/>
          <w:szCs w:val="32"/>
        </w:rPr>
      </w:pPr>
      <w:r w:rsidRPr="00D2629F">
        <w:rPr>
          <w:rFonts w:ascii="Lucida Calligraphy" w:hAnsi="Lucida Calligraphy"/>
          <w:b/>
          <w:sz w:val="32"/>
          <w:szCs w:val="32"/>
        </w:rPr>
        <w:t>Mrs</w:t>
      </w:r>
      <w:r>
        <w:rPr>
          <w:rFonts w:ascii="Lucida Calligraphy" w:hAnsi="Lucida Calligraphy"/>
          <w:b/>
          <w:sz w:val="32"/>
          <w:szCs w:val="32"/>
        </w:rPr>
        <w:t>.</w:t>
      </w:r>
      <w:r w:rsidRPr="00D2629F">
        <w:rPr>
          <w:rFonts w:ascii="Lucida Calligraphy" w:hAnsi="Lucida Calligraphy"/>
          <w:b/>
          <w:sz w:val="32"/>
          <w:szCs w:val="32"/>
        </w:rPr>
        <w:t xml:space="preserve"> Lackey</w:t>
      </w:r>
    </w:p>
    <w:p w:rsidR="00D242A8" w:rsidRPr="00BF5D52" w:rsidRDefault="00D242A8" w:rsidP="00D242A8">
      <w:pPr>
        <w:ind w:left="180"/>
        <w:rPr>
          <w:b/>
          <w:sz w:val="32"/>
          <w:szCs w:val="32"/>
        </w:rPr>
      </w:pPr>
    </w:p>
    <w:p w:rsidR="006714B7" w:rsidRPr="006714B7" w:rsidRDefault="006714B7" w:rsidP="00D2629F">
      <w:pPr>
        <w:rPr>
          <w:b/>
        </w:rPr>
      </w:pPr>
      <w:r w:rsidRPr="006714B7">
        <w:rPr>
          <w:b/>
        </w:rPr>
        <w:t xml:space="preserve">AP Calculus </w:t>
      </w:r>
      <w:r>
        <w:rPr>
          <w:b/>
        </w:rPr>
        <w:t>AB</w:t>
      </w:r>
      <w:r w:rsidR="00AD5790">
        <w:rPr>
          <w:b/>
        </w:rPr>
        <w:t>/BC</w:t>
      </w:r>
      <w:r>
        <w:rPr>
          <w:b/>
        </w:rPr>
        <w:t xml:space="preserve"> </w:t>
      </w:r>
      <w:r w:rsidR="00AD5790">
        <w:rPr>
          <w:b/>
        </w:rPr>
        <w:t>Algebra Review</w:t>
      </w:r>
      <w:r w:rsidR="00AD5790">
        <w:rPr>
          <w:b/>
        </w:rPr>
        <w:tab/>
      </w:r>
      <w:r w:rsidR="00AD5790">
        <w:rPr>
          <w:b/>
        </w:rPr>
        <w:tab/>
      </w:r>
      <w:r w:rsidR="00AD5790">
        <w:rPr>
          <w:b/>
        </w:rPr>
        <w:tab/>
      </w:r>
      <w:r w:rsidR="00AD5790">
        <w:rPr>
          <w:b/>
        </w:rPr>
        <w:tab/>
      </w:r>
      <w:r w:rsidRPr="006714B7">
        <w:rPr>
          <w:b/>
        </w:rPr>
        <w:t>Name</w:t>
      </w:r>
      <w:proofErr w:type="gramStart"/>
      <w:r w:rsidRPr="006714B7">
        <w:rPr>
          <w:b/>
        </w:rPr>
        <w:t>:_</w:t>
      </w:r>
      <w:proofErr w:type="gramEnd"/>
      <w:r w:rsidRPr="006714B7">
        <w:rPr>
          <w:b/>
        </w:rPr>
        <w:t>_____________________________</w:t>
      </w:r>
    </w:p>
    <w:p w:rsidR="006714B7" w:rsidRDefault="006714B7" w:rsidP="00BC37EE">
      <w:pPr>
        <w:ind w:left="180"/>
      </w:pPr>
    </w:p>
    <w:p w:rsidR="006714B7" w:rsidRDefault="006714B7" w:rsidP="00BC37EE">
      <w:pPr>
        <w:ind w:left="180"/>
      </w:pPr>
    </w:p>
    <w:p w:rsidR="00B3616A" w:rsidRDefault="00B3616A" w:rsidP="00BC37EE">
      <w:pPr>
        <w:ind w:left="180"/>
      </w:pPr>
      <w:r w:rsidRPr="00EB2892">
        <w:rPr>
          <w:b/>
        </w:rPr>
        <w:t>Factor</w:t>
      </w:r>
      <w:r w:rsidR="00C10E8F" w:rsidRPr="00EB2892">
        <w:rPr>
          <w:b/>
        </w:rPr>
        <w:t xml:space="preserve"> completely</w:t>
      </w:r>
      <w:r w:rsidRPr="00EB2892">
        <w:rPr>
          <w:b/>
        </w:rPr>
        <w:t>:</w:t>
      </w:r>
      <w:r w:rsidR="00C10E8F">
        <w:tab/>
      </w:r>
      <w:r w:rsidR="00C10E8F">
        <w:tab/>
      </w:r>
      <w:r w:rsidR="00C10E8F">
        <w:tab/>
      </w:r>
      <w:r w:rsidR="00C10E8F">
        <w:tab/>
      </w:r>
      <w:r w:rsidR="00BC37EE">
        <w:tab/>
      </w:r>
      <w:r w:rsidR="00BC4148">
        <w:t xml:space="preserve"> </w:t>
      </w:r>
      <w:r w:rsidR="00BC37EE" w:rsidRPr="00EB2892">
        <w:rPr>
          <w:b/>
        </w:rPr>
        <w:t xml:space="preserve">Use Factoring to Simplify.  </w:t>
      </w:r>
      <w:r w:rsidR="00EB2892" w:rsidRPr="00EB2892">
        <w:rPr>
          <w:b/>
        </w:rPr>
        <w:t>(Think about a GCF)</w:t>
      </w:r>
    </w:p>
    <w:p w:rsidR="00B3616A" w:rsidRDefault="00B3616A" w:rsidP="00B3616A">
      <w:pPr>
        <w:ind w:left="180"/>
      </w:pPr>
    </w:p>
    <w:p w:rsidR="00B3616A" w:rsidRDefault="00B3616A" w:rsidP="00B3616A">
      <w:pPr>
        <w:ind w:left="180"/>
      </w:pPr>
      <w:r>
        <w:t xml:space="preserve">1.  </w:t>
      </w:r>
      <w:r w:rsidRPr="001B17A0">
        <w:rPr>
          <w:position w:val="-6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16.5pt" o:ole="">
            <v:imagedata r:id="rId5" o:title=""/>
          </v:shape>
          <o:OLEObject Type="Embed" ProgID="Equation.DSMT4" ShapeID="_x0000_i1025" DrawAspect="Content" ObjectID="_1623225176" r:id="rId6"/>
        </w:object>
      </w:r>
      <w:r w:rsidR="00C10E8F">
        <w:tab/>
      </w:r>
      <w:r w:rsidR="00C10E8F">
        <w:tab/>
      </w:r>
      <w:r w:rsidR="00C10E8F">
        <w:tab/>
      </w:r>
      <w:r w:rsidR="00C10E8F">
        <w:tab/>
      </w:r>
      <w:r w:rsidR="00F2334B">
        <w:tab/>
      </w:r>
      <w:r w:rsidR="00EB2892">
        <w:t xml:space="preserve">  9</w:t>
      </w:r>
      <w:r w:rsidR="00C10E8F">
        <w:t xml:space="preserve">. </w:t>
      </w:r>
      <w:r w:rsidR="00BC4148" w:rsidRPr="001B17A0">
        <w:rPr>
          <w:position w:val="-10"/>
        </w:rPr>
        <w:object w:dxaOrig="2060" w:dyaOrig="360">
          <v:shape id="_x0000_i1026" type="#_x0000_t75" style="width:103.5pt;height:18.5pt" o:ole="">
            <v:imagedata r:id="rId7" o:title=""/>
          </v:shape>
          <o:OLEObject Type="Embed" ProgID="Equation.DSMT4" ShapeID="_x0000_i1026" DrawAspect="Content" ObjectID="_1623225177" r:id="rId8"/>
        </w:object>
      </w:r>
    </w:p>
    <w:p w:rsidR="00B3616A" w:rsidRDefault="00B3616A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3616A" w:rsidRDefault="00B3616A" w:rsidP="00B3616A">
      <w:pPr>
        <w:ind w:left="180"/>
      </w:pPr>
      <w:r>
        <w:t xml:space="preserve">2.  </w:t>
      </w:r>
      <w:r w:rsidR="00BC4148" w:rsidRPr="001B17A0">
        <w:rPr>
          <w:position w:val="-6"/>
        </w:rPr>
        <w:object w:dxaOrig="1140" w:dyaOrig="320">
          <v:shape id="_x0000_i1027" type="#_x0000_t75" style="width:57pt;height:16.5pt" o:ole="">
            <v:imagedata r:id="rId9" o:title=""/>
          </v:shape>
          <o:OLEObject Type="Embed" ProgID="Equation.DSMT4" ShapeID="_x0000_i1027" DrawAspect="Content" ObjectID="_1623225178" r:id="rId10"/>
        </w:object>
      </w:r>
      <w:r w:rsidR="00C10E8F">
        <w:tab/>
      </w:r>
      <w:r w:rsidR="00C10E8F">
        <w:tab/>
      </w:r>
      <w:r w:rsidR="00C10E8F">
        <w:tab/>
      </w:r>
      <w:r w:rsidR="00C10E8F">
        <w:tab/>
      </w:r>
      <w:r w:rsidR="00F2334B">
        <w:tab/>
      </w:r>
      <w:r w:rsidR="006A436F">
        <w:t>1</w:t>
      </w:r>
      <w:r w:rsidR="00EB2892">
        <w:t>0</w:t>
      </w:r>
      <w:r w:rsidR="006A436F"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+4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+4w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+4w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+4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B3616A" w:rsidRDefault="00B3616A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3616A" w:rsidRDefault="00B3616A" w:rsidP="00B3616A">
      <w:pPr>
        <w:ind w:left="180"/>
      </w:pPr>
      <w:r>
        <w:t xml:space="preserve">3.  </w:t>
      </w:r>
      <w:r w:rsidRPr="001B17A0">
        <w:rPr>
          <w:position w:val="-10"/>
        </w:rPr>
        <w:object w:dxaOrig="999" w:dyaOrig="360">
          <v:shape id="_x0000_i1028" type="#_x0000_t75" style="width:50pt;height:18.5pt" o:ole="">
            <v:imagedata r:id="rId11" o:title=""/>
          </v:shape>
          <o:OLEObject Type="Embed" ProgID="Equation.DSMT4" ShapeID="_x0000_i1028" DrawAspect="Content" ObjectID="_1623225179" r:id="rId12"/>
        </w:object>
      </w:r>
      <w:r w:rsidR="006A436F">
        <w:tab/>
      </w:r>
      <w:r w:rsidR="006A436F">
        <w:tab/>
      </w:r>
      <w:r w:rsidR="006A436F">
        <w:tab/>
      </w:r>
      <w:r w:rsidR="006A436F">
        <w:tab/>
      </w:r>
      <w:r w:rsidR="00F2334B">
        <w:tab/>
      </w:r>
      <w:r w:rsidR="00EB2892">
        <w:t xml:space="preserve">11.  </w:t>
      </w:r>
      <w:r w:rsidR="00EB2892" w:rsidRPr="00BC4148">
        <w:rPr>
          <w:position w:val="-24"/>
        </w:rPr>
        <w:object w:dxaOrig="2820" w:dyaOrig="620">
          <v:shape id="_x0000_i1029" type="#_x0000_t75" style="width:141.5pt;height:31.5pt" o:ole="">
            <v:imagedata r:id="rId13" o:title=""/>
          </v:shape>
          <o:OLEObject Type="Embed" ProgID="Equation.DSMT4" ShapeID="_x0000_i1029" DrawAspect="Content" ObjectID="_1623225180" r:id="rId14"/>
        </w:object>
      </w:r>
    </w:p>
    <w:p w:rsidR="00B3616A" w:rsidRDefault="00B3616A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3616A" w:rsidRDefault="00B3616A" w:rsidP="00BC37EE">
      <w:pPr>
        <w:ind w:left="180"/>
      </w:pPr>
      <w:r>
        <w:t xml:space="preserve">4.  </w:t>
      </w:r>
      <w:r w:rsidRPr="001B17A0">
        <w:rPr>
          <w:position w:val="-6"/>
        </w:rPr>
        <w:object w:dxaOrig="740" w:dyaOrig="320">
          <v:shape id="_x0000_i1030" type="#_x0000_t75" style="width:37pt;height:16.5pt" o:ole="">
            <v:imagedata r:id="rId15" o:title=""/>
          </v:shape>
          <o:OLEObject Type="Embed" ProgID="Equation.DSMT4" ShapeID="_x0000_i1030" DrawAspect="Content" ObjectID="_1623225181" r:id="rId16"/>
        </w:object>
      </w:r>
      <w:r w:rsidR="00F2334B">
        <w:tab/>
      </w:r>
      <w:r w:rsidR="00F2334B">
        <w:tab/>
      </w:r>
      <w:r w:rsidR="00F2334B">
        <w:tab/>
      </w:r>
      <w:r w:rsidR="00F2334B">
        <w:tab/>
      </w:r>
      <w:r w:rsidR="00F2334B">
        <w:tab/>
      </w:r>
      <w:r w:rsidR="00F2334B">
        <w:tab/>
      </w:r>
      <w:r w:rsidR="00EB2892">
        <w:t>12</w:t>
      </w:r>
      <w:r w:rsidR="00F2334B">
        <w:t xml:space="preserve">. </w:t>
      </w:r>
      <w:r w:rsidR="00EB2892">
        <w:t xml:space="preserve"> </w:t>
      </w:r>
      <w:r w:rsidR="00EB2892" w:rsidRPr="001317B8">
        <w:rPr>
          <w:position w:val="-10"/>
        </w:rPr>
        <w:object w:dxaOrig="2799" w:dyaOrig="360">
          <v:shape id="_x0000_i1031" type="#_x0000_t75" style="width:140pt;height:18.5pt" o:ole="">
            <v:imagedata r:id="rId17" o:title=""/>
          </v:shape>
          <o:OLEObject Type="Embed" ProgID="Equation.DSMT4" ShapeID="_x0000_i1031" DrawAspect="Content" ObjectID="_1623225182" r:id="rId18"/>
        </w:object>
      </w:r>
    </w:p>
    <w:p w:rsidR="00B3616A" w:rsidRDefault="00B3616A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3616A" w:rsidRDefault="00B3616A" w:rsidP="00B3616A">
      <w:pPr>
        <w:ind w:left="180"/>
      </w:pPr>
      <w:r>
        <w:t xml:space="preserve">5.  </w:t>
      </w:r>
      <w:r w:rsidR="00BC4148" w:rsidRPr="001B17A0">
        <w:rPr>
          <w:position w:val="-6"/>
        </w:rPr>
        <w:object w:dxaOrig="1540" w:dyaOrig="320">
          <v:shape id="_x0000_i1032" type="#_x0000_t75" style="width:77pt;height:16.5pt" o:ole="">
            <v:imagedata r:id="rId19" o:title=""/>
          </v:shape>
          <o:OLEObject Type="Embed" ProgID="Equation.DSMT4" ShapeID="_x0000_i1032" DrawAspect="Content" ObjectID="_1623225183" r:id="rId20"/>
        </w:object>
      </w:r>
      <w:r w:rsidR="00F2334B">
        <w:tab/>
      </w:r>
      <w:r w:rsidR="00F2334B">
        <w:tab/>
      </w:r>
      <w:r w:rsidR="00F2334B">
        <w:tab/>
      </w:r>
      <w:r w:rsidR="00F2334B">
        <w:tab/>
      </w:r>
      <w:r w:rsidR="00F2334B">
        <w:tab/>
      </w:r>
    </w:p>
    <w:p w:rsidR="00B3616A" w:rsidRPr="00EB2892" w:rsidRDefault="00EB2892" w:rsidP="00B3616A">
      <w:pPr>
        <w:ind w:left="18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B2892">
        <w:rPr>
          <w:b/>
        </w:rPr>
        <w:t>Solve each equation by factoring:</w:t>
      </w:r>
    </w:p>
    <w:p w:rsidR="00BC37EE" w:rsidRDefault="00BC37EE" w:rsidP="00B3616A">
      <w:pPr>
        <w:ind w:left="180"/>
      </w:pPr>
    </w:p>
    <w:p w:rsidR="00BC37EE" w:rsidRDefault="00EB2892" w:rsidP="00B3616A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3.  </w:t>
      </w:r>
      <w:r w:rsidRPr="001B17A0">
        <w:rPr>
          <w:position w:val="-6"/>
        </w:rPr>
        <w:object w:dxaOrig="1540" w:dyaOrig="320">
          <v:shape id="_x0000_i1033" type="#_x0000_t75" style="width:77pt;height:16.5pt" o:ole="">
            <v:imagedata r:id="rId21" o:title=""/>
          </v:shape>
          <o:OLEObject Type="Embed" ProgID="Equation.DSMT4" ShapeID="_x0000_i1033" DrawAspect="Content" ObjectID="_1623225184" r:id="rId22"/>
        </w:object>
      </w:r>
    </w:p>
    <w:p w:rsidR="00B3616A" w:rsidRDefault="00F2334B" w:rsidP="00B3616A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 w:rsidR="00A80BFB">
        <w:tab/>
      </w:r>
      <w:r w:rsidR="00A80BFB">
        <w:tab/>
      </w:r>
    </w:p>
    <w:p w:rsidR="00B3616A" w:rsidRDefault="00A80BFB" w:rsidP="00B3616A">
      <w:pPr>
        <w:ind w:left="180"/>
      </w:pPr>
      <w:r>
        <w:t xml:space="preserve">6.  </w:t>
      </w:r>
      <w:r w:rsidRPr="001B17A0">
        <w:rPr>
          <w:position w:val="-6"/>
        </w:rPr>
        <w:object w:dxaOrig="1280" w:dyaOrig="320">
          <v:shape id="_x0000_i1034" type="#_x0000_t75" style="width:64.5pt;height:16.5pt" o:ole="">
            <v:imagedata r:id="rId23" o:title=""/>
          </v:shape>
          <o:OLEObject Type="Embed" ProgID="Equation.DSMT4" ShapeID="_x0000_i1034" DrawAspect="Content" ObjectID="_1623225185" r:id="rId24"/>
        </w:object>
      </w:r>
    </w:p>
    <w:p w:rsidR="00BC37EE" w:rsidRDefault="00BC37EE" w:rsidP="00B3616A">
      <w:pPr>
        <w:ind w:left="180"/>
      </w:pPr>
    </w:p>
    <w:p w:rsidR="00EB2892" w:rsidRDefault="00EB2892" w:rsidP="00EB2892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B2892" w:rsidRDefault="00EB2892" w:rsidP="00EB2892">
      <w:pPr>
        <w:ind w:left="4500" w:firstLine="540"/>
      </w:pPr>
      <w:r>
        <w:t xml:space="preserve">14.  </w:t>
      </w:r>
      <m:oMath>
        <m:r>
          <w:rPr>
            <w:rFonts w:ascii="Cambria Math" w:hAnsi="Cambria Math"/>
          </w:rPr>
          <m:t>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=0</m:t>
        </m:r>
      </m:oMath>
    </w:p>
    <w:p w:rsidR="00BC37EE" w:rsidRDefault="00BC37EE" w:rsidP="00B3616A">
      <w:pPr>
        <w:ind w:left="180"/>
      </w:pPr>
    </w:p>
    <w:p w:rsidR="00A80BFB" w:rsidRDefault="00A80BFB" w:rsidP="00EB2892">
      <w:pPr>
        <w:ind w:left="180"/>
      </w:pPr>
      <w:r>
        <w:t xml:space="preserve">7.  </w:t>
      </w:r>
      <w:r w:rsidRPr="001B17A0">
        <w:rPr>
          <w:position w:val="-6"/>
        </w:rPr>
        <w:object w:dxaOrig="620" w:dyaOrig="320">
          <v:shape id="_x0000_i1035" type="#_x0000_t75" style="width:31.5pt;height:16.5pt" o:ole="">
            <v:imagedata r:id="rId25" o:title=""/>
          </v:shape>
          <o:OLEObject Type="Embed" ProgID="Equation.DSMT4" ShapeID="_x0000_i1035" DrawAspect="Content" ObjectID="_1623225186" r:id="rId26"/>
        </w:object>
      </w:r>
    </w:p>
    <w:p w:rsidR="00BC37EE" w:rsidRDefault="00BC37EE" w:rsidP="00D90C08">
      <w:pPr>
        <w:ind w:left="180"/>
      </w:pPr>
    </w:p>
    <w:p w:rsidR="00BC37EE" w:rsidRDefault="00BC37EE" w:rsidP="00D90C08">
      <w:pPr>
        <w:ind w:left="180"/>
      </w:pPr>
    </w:p>
    <w:p w:rsidR="00EB2892" w:rsidRDefault="009B46D1" w:rsidP="00D90C08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5.</w:t>
      </w:r>
      <w:r w:rsidR="00EB2892">
        <w:t xml:space="preserve"> </w:t>
      </w:r>
      <w:r w:rsidR="00EB2892" w:rsidRPr="001B17A0">
        <w:rPr>
          <w:position w:val="-6"/>
        </w:rPr>
        <w:object w:dxaOrig="960" w:dyaOrig="320">
          <v:shape id="_x0000_i1036" type="#_x0000_t75" style="width:48pt;height:16.5pt" o:ole="">
            <v:imagedata r:id="rId27" o:title=""/>
          </v:shape>
          <o:OLEObject Type="Embed" ProgID="Equation.DSMT4" ShapeID="_x0000_i1036" DrawAspect="Content" ObjectID="_1623225187" r:id="rId28"/>
        </w:object>
      </w:r>
    </w:p>
    <w:p w:rsidR="00BC37EE" w:rsidRDefault="00F2334B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 w:rsidR="00BC37EE">
        <w:t xml:space="preserve"> </w:t>
      </w:r>
    </w:p>
    <w:p w:rsidR="00A80BFB" w:rsidRDefault="00A80BFB" w:rsidP="00BC37EE">
      <w:pPr>
        <w:ind w:left="180"/>
      </w:pPr>
      <w:r>
        <w:t xml:space="preserve">8. </w:t>
      </w:r>
      <w:r w:rsidRPr="001B17A0">
        <w:rPr>
          <w:position w:val="-6"/>
        </w:rPr>
        <w:object w:dxaOrig="720" w:dyaOrig="320">
          <v:shape id="_x0000_i1037" type="#_x0000_t75" style="width:36.5pt;height:16.5pt" o:ole="">
            <v:imagedata r:id="rId29" o:title=""/>
          </v:shape>
          <o:OLEObject Type="Embed" ProgID="Equation.DSMT4" ShapeID="_x0000_i1037" DrawAspect="Content" ObjectID="_1623225188" r:id="rId30"/>
        </w:object>
      </w:r>
    </w:p>
    <w:p w:rsidR="00BC37EE" w:rsidRDefault="00BC37EE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C37EE" w:rsidRDefault="00BC37EE" w:rsidP="00B3616A">
      <w:pPr>
        <w:ind w:left="180"/>
      </w:pPr>
    </w:p>
    <w:p w:rsidR="00BC37EE" w:rsidRDefault="00F2334B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3616A" w:rsidRDefault="00B3616A" w:rsidP="00B3616A">
      <w:pPr>
        <w:ind w:left="180"/>
      </w:pPr>
    </w:p>
    <w:p w:rsidR="00BC37EE" w:rsidRDefault="00BC37EE" w:rsidP="00BC37EE"/>
    <w:p w:rsidR="00BC37EE" w:rsidRDefault="00F2334B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BC37EE">
        <w:tab/>
      </w:r>
      <w:r w:rsidR="00BC37EE">
        <w:tab/>
      </w:r>
    </w:p>
    <w:p w:rsidR="00C202ED" w:rsidRDefault="00C202ED" w:rsidP="00BC37EE">
      <w:pPr>
        <w:ind w:left="180"/>
      </w:pPr>
    </w:p>
    <w:p w:rsidR="00C202ED" w:rsidRDefault="00C202ED" w:rsidP="00BC37EE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4148" w:rsidP="00EB2892">
      <w:pPr>
        <w:ind w:left="180"/>
      </w:pPr>
      <w:r>
        <w:lastRenderedPageBreak/>
        <w:tab/>
      </w:r>
      <w:r w:rsidR="00F2334B">
        <w:tab/>
      </w:r>
      <w:r w:rsidR="00F2334B">
        <w:tab/>
      </w:r>
      <w:r w:rsidR="00F2334B">
        <w:tab/>
      </w:r>
      <w:r w:rsidR="00694C78">
        <w:tab/>
      </w:r>
    </w:p>
    <w:p w:rsidR="00C10E8F" w:rsidRDefault="00133720" w:rsidP="001317B8">
      <w:pPr>
        <w:ind w:left="180"/>
      </w:pPr>
      <w:r w:rsidRPr="00EB2892">
        <w:rPr>
          <w:b/>
        </w:rPr>
        <w:t>Simply:</w:t>
      </w:r>
      <w:r>
        <w:tab/>
      </w:r>
      <w:r>
        <w:tab/>
      </w:r>
      <w:r>
        <w:tab/>
      </w:r>
      <w:r w:rsidR="00D90C08">
        <w:tab/>
      </w:r>
      <w:r w:rsidR="00D90C08">
        <w:tab/>
      </w:r>
      <w:r w:rsidR="00D90C08">
        <w:tab/>
      </w:r>
      <w:r w:rsidR="00D90C08" w:rsidRPr="00EB2892">
        <w:rPr>
          <w:b/>
        </w:rPr>
        <w:t>Rewrite without a fractional or negative exponent.</w:t>
      </w:r>
      <w:r w:rsidR="00D90C08">
        <w:tab/>
      </w:r>
    </w:p>
    <w:p w:rsidR="00C10E8F" w:rsidRDefault="00C10E8F" w:rsidP="00B3616A">
      <w:pPr>
        <w:ind w:left="180"/>
      </w:pPr>
    </w:p>
    <w:p w:rsidR="00D90C08" w:rsidRDefault="00EB2892" w:rsidP="00D90C08">
      <w:pPr>
        <w:ind w:left="180"/>
      </w:pPr>
      <w:r>
        <w:t>16</w:t>
      </w:r>
      <w:r w:rsidR="00BC37EE">
        <w:t xml:space="preserve">. </w:t>
      </w:r>
      <w:r w:rsidR="00BC37EE" w:rsidRPr="001B17A0">
        <w:rPr>
          <w:position w:val="-8"/>
        </w:rPr>
        <w:object w:dxaOrig="480" w:dyaOrig="360">
          <v:shape id="_x0000_i1038" type="#_x0000_t75" style="width:24pt;height:18.5pt" o:ole="">
            <v:imagedata r:id="rId31" o:title=""/>
          </v:shape>
          <o:OLEObject Type="Embed" ProgID="Equation.DSMT4" ShapeID="_x0000_i1038" DrawAspect="Content" ObjectID="_1623225189" r:id="rId32"/>
        </w:object>
      </w:r>
      <w:r w:rsidR="00BC37EE">
        <w:tab/>
      </w:r>
      <w:r w:rsidR="00BC37EE">
        <w:tab/>
      </w:r>
      <w:r w:rsidR="00BC37EE">
        <w:tab/>
      </w:r>
      <w:r>
        <w:t>17</w:t>
      </w:r>
      <w:r w:rsidR="00BC37EE">
        <w:t xml:space="preserve">. </w:t>
      </w:r>
      <w:r w:rsidR="00BC37EE" w:rsidRPr="001B17A0">
        <w:rPr>
          <w:position w:val="-8"/>
        </w:rPr>
        <w:object w:dxaOrig="760" w:dyaOrig="360">
          <v:shape id="_x0000_i1039" type="#_x0000_t75" style="width:38pt;height:18.5pt" o:ole="">
            <v:imagedata r:id="rId33" o:title=""/>
          </v:shape>
          <o:OLEObject Type="Embed" ProgID="Equation.DSMT4" ShapeID="_x0000_i1039" DrawAspect="Content" ObjectID="_1623225190" r:id="rId34"/>
        </w:object>
      </w:r>
      <w:r w:rsidR="00BC37EE">
        <w:tab/>
      </w:r>
      <w:r w:rsidR="00BC37EE">
        <w:tab/>
      </w:r>
      <w:r>
        <w:tab/>
        <w:t>23</w:t>
      </w:r>
      <w:r w:rsidR="00D90C08">
        <w:t xml:space="preserve">.    </w:t>
      </w:r>
      <w:r w:rsidR="00D90C08" w:rsidRPr="00D90C08">
        <w:rPr>
          <w:position w:val="-6"/>
        </w:rPr>
        <w:object w:dxaOrig="360" w:dyaOrig="480">
          <v:shape id="_x0000_i1040" type="#_x0000_t75" style="width:18.5pt;height:24pt" o:ole="">
            <v:imagedata r:id="rId35" o:title=""/>
          </v:shape>
          <o:OLEObject Type="Embed" ProgID="Equation.DSMT4" ShapeID="_x0000_i1040" DrawAspect="Content" ObjectID="_1623225191" r:id="rId36"/>
        </w:object>
      </w:r>
      <w:r w:rsidR="004B7DAC">
        <w:tab/>
      </w:r>
      <w:r w:rsidR="004B7DAC">
        <w:tab/>
      </w:r>
      <w:r w:rsidR="004B7DAC">
        <w:tab/>
      </w:r>
      <w:r w:rsidR="006C34E9">
        <w:t>24</w:t>
      </w:r>
      <w:r w:rsidR="00D90C08">
        <w:t xml:space="preserve">.  </w:t>
      </w:r>
      <w:r w:rsidR="00D90C08" w:rsidRPr="00D90C08">
        <w:rPr>
          <w:position w:val="-6"/>
        </w:rPr>
        <w:object w:dxaOrig="300" w:dyaOrig="480">
          <v:shape id="_x0000_i1041" type="#_x0000_t75" style="width:15pt;height:24pt" o:ole="">
            <v:imagedata r:id="rId37" o:title=""/>
          </v:shape>
          <o:OLEObject Type="Embed" ProgID="Equation.DSMT4" ShapeID="_x0000_i1041" DrawAspect="Content" ObjectID="_1623225192" r:id="rId38"/>
        </w:object>
      </w:r>
    </w:p>
    <w:p w:rsidR="006714B7" w:rsidRDefault="006714B7" w:rsidP="00D90C08">
      <w:pPr>
        <w:ind w:left="180"/>
      </w:pPr>
    </w:p>
    <w:p w:rsidR="00694C78" w:rsidRDefault="00694C78" w:rsidP="00D90C08">
      <w:pPr>
        <w:ind w:left="180"/>
      </w:pPr>
    </w:p>
    <w:p w:rsidR="00BC37EE" w:rsidRDefault="00EB2892" w:rsidP="00BC37EE">
      <w:pPr>
        <w:ind w:left="180"/>
      </w:pPr>
      <w:r>
        <w:t>18</w:t>
      </w:r>
      <w:r w:rsidR="00BC37EE">
        <w:t>.</w:t>
      </w:r>
      <w:r w:rsidR="00BC37EE" w:rsidRPr="001B17A0">
        <w:rPr>
          <w:position w:val="-8"/>
        </w:rPr>
        <w:object w:dxaOrig="1480" w:dyaOrig="400">
          <v:shape id="_x0000_i1042" type="#_x0000_t75" style="width:74.5pt;height:20pt" o:ole="">
            <v:imagedata r:id="rId39" o:title=""/>
          </v:shape>
          <o:OLEObject Type="Embed" ProgID="Equation.DSMT4" ShapeID="_x0000_i1042" DrawAspect="Content" ObjectID="_1623225193" r:id="rId40"/>
        </w:object>
      </w:r>
      <w:r w:rsidR="00554731">
        <w:tab/>
      </w:r>
      <w:r w:rsidR="00BC37EE">
        <w:tab/>
      </w:r>
      <w:r>
        <w:t>19.</w:t>
      </w:r>
      <w:r w:rsidR="00BC37EE">
        <w:t xml:space="preserve"> </w:t>
      </w:r>
      <w:r w:rsidR="00BC37EE" w:rsidRPr="001B17A0">
        <w:rPr>
          <w:position w:val="-16"/>
        </w:rPr>
        <w:object w:dxaOrig="1040" w:dyaOrig="520">
          <v:shape id="_x0000_i1043" type="#_x0000_t75" style="width:52pt;height:26.5pt" o:ole="">
            <v:imagedata r:id="rId41" o:title=""/>
          </v:shape>
          <o:OLEObject Type="Embed" ProgID="Equation.DSMT4" ShapeID="_x0000_i1043" DrawAspect="Content" ObjectID="_1623225194" r:id="rId42"/>
        </w:object>
      </w:r>
    </w:p>
    <w:p w:rsidR="00BC37EE" w:rsidRDefault="006C34E9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5.  </w:t>
      </w:r>
      <w:r w:rsidRPr="00D90C08">
        <w:rPr>
          <w:position w:val="-16"/>
        </w:rPr>
        <w:object w:dxaOrig="760" w:dyaOrig="580">
          <v:shape id="_x0000_i1044" type="#_x0000_t75" style="width:38pt;height:29pt" o:ole="">
            <v:imagedata r:id="rId43" o:title=""/>
          </v:shape>
          <o:OLEObject Type="Embed" ProgID="Equation.DSMT4" ShapeID="_x0000_i1044" DrawAspect="Content" ObjectID="_1623225195" r:id="rId44"/>
        </w:object>
      </w:r>
      <w:r>
        <w:tab/>
      </w:r>
      <w:r>
        <w:tab/>
      </w:r>
      <w:r>
        <w:tab/>
        <w:t xml:space="preserve">26.  </w:t>
      </w:r>
      <w:r w:rsidRPr="00D90C08">
        <w:rPr>
          <w:position w:val="-10"/>
        </w:rPr>
        <w:object w:dxaOrig="620" w:dyaOrig="520">
          <v:shape id="_x0000_i1045" type="#_x0000_t75" style="width:31.5pt;height:26.5pt" o:ole="">
            <v:imagedata r:id="rId45" o:title=""/>
          </v:shape>
          <o:OLEObject Type="Embed" ProgID="Equation.DSMT4" ShapeID="_x0000_i1045" DrawAspect="Content" ObjectID="_1623225196" r:id="rId46"/>
        </w:object>
      </w:r>
    </w:p>
    <w:p w:rsidR="006C34E9" w:rsidRDefault="00BC37EE" w:rsidP="006C34E9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B2892">
        <w:tab/>
      </w:r>
      <w:r>
        <w:t xml:space="preserve"> </w:t>
      </w:r>
      <w:r>
        <w:tab/>
      </w:r>
      <w:r>
        <w:tab/>
      </w:r>
      <w:r>
        <w:tab/>
      </w:r>
    </w:p>
    <w:p w:rsidR="00BC37EE" w:rsidRDefault="00BC37EE" w:rsidP="00BC37EE">
      <w:pPr>
        <w:ind w:left="180"/>
      </w:pPr>
      <w:r>
        <w:t>2</w:t>
      </w:r>
      <w:r w:rsidR="00EB2892">
        <w:t>0</w:t>
      </w:r>
      <w:r>
        <w:t xml:space="preserve">. </w:t>
      </w:r>
      <w:r w:rsidRPr="001B17A0">
        <w:rPr>
          <w:position w:val="-8"/>
        </w:rPr>
        <w:object w:dxaOrig="1140" w:dyaOrig="400">
          <v:shape id="_x0000_i1046" type="#_x0000_t75" style="width:57pt;height:20pt" o:ole="">
            <v:imagedata r:id="rId47" o:title=""/>
          </v:shape>
          <o:OLEObject Type="Embed" ProgID="Equation.DSMT4" ShapeID="_x0000_i1046" DrawAspect="Content" ObjectID="_1623225197" r:id="rId48"/>
        </w:object>
      </w:r>
      <w:r>
        <w:tab/>
      </w:r>
      <w:r>
        <w:tab/>
      </w:r>
      <w:r w:rsidR="00EB2892">
        <w:t>21</w:t>
      </w:r>
      <w:r>
        <w:t xml:space="preserve">. </w:t>
      </w:r>
      <w:r w:rsidRPr="001B17A0">
        <w:rPr>
          <w:position w:val="-8"/>
        </w:rPr>
        <w:object w:dxaOrig="940" w:dyaOrig="400">
          <v:shape id="_x0000_i1047" type="#_x0000_t75" style="width:47pt;height:20pt" o:ole="">
            <v:imagedata r:id="rId49" o:title=""/>
          </v:shape>
          <o:OLEObject Type="Embed" ProgID="Equation.DSMT4" ShapeID="_x0000_i1047" DrawAspect="Content" ObjectID="_1623225198" r:id="rId50"/>
        </w:object>
      </w:r>
    </w:p>
    <w:p w:rsidR="00BC37EE" w:rsidRDefault="00BC37EE" w:rsidP="00BC37EE">
      <w:pPr>
        <w:ind w:left="180"/>
      </w:pPr>
    </w:p>
    <w:p w:rsidR="00BC37EE" w:rsidRDefault="00BC37EE" w:rsidP="00BC37EE">
      <w:pPr>
        <w:ind w:left="180"/>
      </w:pPr>
    </w:p>
    <w:p w:rsidR="00BC37EE" w:rsidRDefault="00EB2892" w:rsidP="006C34E9">
      <w:pPr>
        <w:ind w:left="180"/>
      </w:pPr>
      <w:r>
        <w:t>22</w:t>
      </w:r>
      <w:r w:rsidR="00BC37EE">
        <w:t xml:space="preserve">. </w:t>
      </w:r>
      <w:r w:rsidR="00BC37EE" w:rsidRPr="001B17A0">
        <w:rPr>
          <w:position w:val="-8"/>
        </w:rPr>
        <w:object w:dxaOrig="620" w:dyaOrig="360">
          <v:shape id="_x0000_i1048" type="#_x0000_t75" style="width:31.5pt;height:18.5pt" o:ole="">
            <v:imagedata r:id="rId51" o:title=""/>
          </v:shape>
          <o:OLEObject Type="Embed" ProgID="Equation.DSMT4" ShapeID="_x0000_i1048" DrawAspect="Content" ObjectID="_1623225199" r:id="rId52"/>
        </w:object>
      </w:r>
      <w:r w:rsidR="00BC37EE">
        <w:tab/>
      </w:r>
      <w:r w:rsidR="00BC37EE">
        <w:tab/>
      </w:r>
      <w:r>
        <w:tab/>
      </w:r>
      <w:r>
        <w:tab/>
      </w:r>
      <w:r>
        <w:tab/>
      </w:r>
      <w:r>
        <w:tab/>
      </w:r>
      <w:r w:rsidR="006C34E9" w:rsidRPr="006C34E9">
        <w:rPr>
          <w:b/>
        </w:rPr>
        <w:t>Expand each of the following.  (FOIL)</w:t>
      </w:r>
    </w:p>
    <w:p w:rsidR="00BC37EE" w:rsidRDefault="005F678E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7.  </w:t>
      </w:r>
      <w:r w:rsidR="006C34E9">
        <w:t xml:space="preserve">  </w:t>
      </w:r>
      <w:r w:rsidR="006C34E9" w:rsidRPr="00554731">
        <w:rPr>
          <w:position w:val="-14"/>
        </w:rPr>
        <w:object w:dxaOrig="780" w:dyaOrig="440">
          <v:shape id="_x0000_i1049" type="#_x0000_t75" style="width:39pt;height:22pt" o:ole="">
            <v:imagedata r:id="rId53" o:title=""/>
          </v:shape>
          <o:OLEObject Type="Embed" ProgID="Equation.DSMT4" ShapeID="_x0000_i1049" DrawAspect="Content" ObjectID="_1623225200" r:id="rId54"/>
        </w:object>
      </w:r>
      <w:r w:rsidR="006C34E9">
        <w:tab/>
      </w:r>
      <w:r w:rsidR="006C34E9">
        <w:tab/>
        <w:t xml:space="preserve">       28.  </w:t>
      </w:r>
      <w:r w:rsidR="006C34E9" w:rsidRPr="00554731">
        <w:rPr>
          <w:position w:val="-14"/>
        </w:rPr>
        <w:object w:dxaOrig="1560" w:dyaOrig="440">
          <v:shape id="_x0000_i1050" type="#_x0000_t75" style="width:78pt;height:22pt" o:ole="">
            <v:imagedata r:id="rId55" o:title=""/>
          </v:shape>
          <o:OLEObject Type="Embed" ProgID="Equation.DSMT4" ShapeID="_x0000_i1050" DrawAspect="Content" ObjectID="_1623225201" r:id="rId56"/>
        </w:object>
      </w:r>
    </w:p>
    <w:p w:rsidR="00BC37EE" w:rsidRDefault="00BC37EE" w:rsidP="00BC37EE">
      <w:pPr>
        <w:ind w:left="180"/>
      </w:pPr>
    </w:p>
    <w:p w:rsidR="00BC37EE" w:rsidRDefault="00BC37EE" w:rsidP="00BC37EE">
      <w:pPr>
        <w:ind w:left="180"/>
      </w:pPr>
      <w:r>
        <w:tab/>
      </w:r>
      <w:r>
        <w:tab/>
      </w:r>
      <w:r>
        <w:tab/>
      </w:r>
      <w:r w:rsidR="00EB2892">
        <w:tab/>
      </w:r>
      <w:r w:rsidR="004B7DAC">
        <w:tab/>
      </w:r>
      <w:r w:rsidR="004B7DAC">
        <w:tab/>
        <w:t xml:space="preserve"> </w:t>
      </w:r>
    </w:p>
    <w:p w:rsidR="004B7DAC" w:rsidRDefault="004B7DAC" w:rsidP="00BC37EE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C37EE" w:rsidRDefault="00BC37EE" w:rsidP="00BC37EE">
      <w:pPr>
        <w:ind w:left="180"/>
      </w:pPr>
    </w:p>
    <w:p w:rsidR="00A31B0F" w:rsidRPr="006C34E9" w:rsidRDefault="007804DF" w:rsidP="006C34E9">
      <w:pPr>
        <w:rPr>
          <w:b/>
        </w:rPr>
      </w:pPr>
      <w:r w:rsidRPr="006C34E9">
        <w:rPr>
          <w:b/>
        </w:rPr>
        <w:t>Simplify, assume no variable equals zero:</w:t>
      </w:r>
      <w:r w:rsidR="00D64493" w:rsidRPr="006C34E9">
        <w:rPr>
          <w:b/>
        </w:rPr>
        <w:tab/>
      </w:r>
    </w:p>
    <w:p w:rsidR="007804DF" w:rsidRDefault="00D64493" w:rsidP="00B3616A">
      <w:pPr>
        <w:ind w:left="180"/>
      </w:pPr>
      <w:r>
        <w:tab/>
      </w:r>
      <w:r>
        <w:tab/>
      </w:r>
    </w:p>
    <w:p w:rsidR="00A31B0F" w:rsidRDefault="006C34E9" w:rsidP="00B3616A">
      <w:pPr>
        <w:ind w:left="180"/>
      </w:pPr>
      <w:r>
        <w:t>29</w:t>
      </w:r>
      <w:r w:rsidR="007804DF">
        <w:t xml:space="preserve">.  </w:t>
      </w:r>
      <w:r w:rsidR="007804DF" w:rsidRPr="001B17A0">
        <w:rPr>
          <w:position w:val="-10"/>
        </w:rPr>
        <w:object w:dxaOrig="620" w:dyaOrig="360">
          <v:shape id="_x0000_i1051" type="#_x0000_t75" style="width:31.5pt;height:18.5pt" o:ole="">
            <v:imagedata r:id="rId57" o:title=""/>
          </v:shape>
          <o:OLEObject Type="Embed" ProgID="Equation.DSMT4" ShapeID="_x0000_i1051" DrawAspect="Content" ObjectID="_1623225202" r:id="rId58"/>
        </w:object>
      </w:r>
      <w:r>
        <w:tab/>
      </w:r>
      <w:r>
        <w:tab/>
      </w:r>
      <w:r>
        <w:tab/>
        <w:t>30</w:t>
      </w:r>
      <w:r w:rsidR="00A31B0F">
        <w:t xml:space="preserve">.  </w:t>
      </w:r>
      <w:r w:rsidR="00A31B0F" w:rsidRPr="001B17A0">
        <w:rPr>
          <w:position w:val="-28"/>
        </w:rPr>
        <w:object w:dxaOrig="820" w:dyaOrig="700">
          <v:shape id="_x0000_i1052" type="#_x0000_t75" style="width:40.5pt;height:35pt" o:ole="">
            <v:imagedata r:id="rId59" o:title=""/>
          </v:shape>
          <o:OLEObject Type="Embed" ProgID="Equation.DSMT4" ShapeID="_x0000_i1052" DrawAspect="Content" ObjectID="_1623225203" r:id="rId60"/>
        </w:object>
      </w:r>
      <w:r>
        <w:tab/>
      </w:r>
      <w:r>
        <w:tab/>
      </w:r>
      <w:r>
        <w:tab/>
        <w:t>31</w:t>
      </w:r>
      <w:r w:rsidR="00A31B0F">
        <w:t xml:space="preserve">.  </w:t>
      </w:r>
      <w:r w:rsidR="00A31B0F" w:rsidRPr="001B17A0">
        <w:rPr>
          <w:position w:val="-42"/>
        </w:rPr>
        <w:object w:dxaOrig="740" w:dyaOrig="840">
          <v:shape id="_x0000_i1053" type="#_x0000_t75" style="width:37pt;height:42pt" o:ole="">
            <v:imagedata r:id="rId61" o:title=""/>
          </v:shape>
          <o:OLEObject Type="Embed" ProgID="Equation.DSMT4" ShapeID="_x0000_i1053" DrawAspect="Content" ObjectID="_1623225204" r:id="rId62"/>
        </w:object>
      </w:r>
      <w:r>
        <w:tab/>
      </w:r>
      <w:r>
        <w:tab/>
      </w:r>
      <w:r>
        <w:tab/>
        <w:t xml:space="preserve">32.  </w:t>
      </w:r>
      <w:r w:rsidRPr="001B17A0">
        <w:rPr>
          <w:position w:val="-42"/>
        </w:rPr>
        <w:object w:dxaOrig="940" w:dyaOrig="960">
          <v:shape id="_x0000_i1054" type="#_x0000_t75" style="width:47pt;height:48pt" o:ole="">
            <v:imagedata r:id="rId63" o:title=""/>
          </v:shape>
          <o:OLEObject Type="Embed" ProgID="Equation.DSMT4" ShapeID="_x0000_i1054" DrawAspect="Content" ObjectID="_1623225205" r:id="rId64"/>
        </w:object>
      </w:r>
      <w:r>
        <w:t xml:space="preserve"> </w:t>
      </w: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A31B0F" w:rsidRDefault="00A31B0F" w:rsidP="00B3616A">
      <w:pPr>
        <w:ind w:left="180"/>
      </w:pPr>
    </w:p>
    <w:p w:rsidR="00BC37EE" w:rsidRDefault="00790FD7" w:rsidP="00B3616A">
      <w:pPr>
        <w:ind w:left="180"/>
      </w:pPr>
      <w:r>
        <w:tab/>
      </w:r>
    </w:p>
    <w:p w:rsidR="00D64493" w:rsidRPr="006C34E9" w:rsidRDefault="00D64493" w:rsidP="006C34E9">
      <w:pPr>
        <w:ind w:left="180"/>
        <w:rPr>
          <w:b/>
        </w:rPr>
      </w:pPr>
      <w:r w:rsidRPr="006C34E9">
        <w:rPr>
          <w:b/>
        </w:rPr>
        <w:t>Simplify completely:</w:t>
      </w:r>
    </w:p>
    <w:p w:rsidR="00D64493" w:rsidRDefault="00D64493" w:rsidP="00B3616A">
      <w:pPr>
        <w:ind w:left="180"/>
      </w:pPr>
    </w:p>
    <w:p w:rsidR="00407884" w:rsidRDefault="006C34E9" w:rsidP="00790FD7">
      <w:pPr>
        <w:ind w:left="180"/>
      </w:pPr>
      <w:r>
        <w:t>33</w:t>
      </w:r>
      <w:r w:rsidR="00D64493">
        <w:t xml:space="preserve">.  </w:t>
      </w:r>
      <w:r w:rsidRPr="001B17A0">
        <w:rPr>
          <w:position w:val="-54"/>
        </w:rPr>
        <w:object w:dxaOrig="700" w:dyaOrig="1219">
          <v:shape id="_x0000_i1055" type="#_x0000_t75" style="width:35pt;height:61pt" o:ole="">
            <v:imagedata r:id="rId65" o:title=""/>
          </v:shape>
          <o:OLEObject Type="Embed" ProgID="Equation.DSMT4" ShapeID="_x0000_i1055" DrawAspect="Content" ObjectID="_1623225206" r:id="rId66"/>
        </w:object>
      </w:r>
      <w:r w:rsidR="00790FD7">
        <w:tab/>
      </w:r>
      <w:r>
        <w:tab/>
      </w:r>
      <w:r>
        <w:tab/>
      </w:r>
      <w:r>
        <w:tab/>
        <w:t>34</w:t>
      </w:r>
      <w:r w:rsidR="00407884">
        <w:t xml:space="preserve">.  </w:t>
      </w:r>
      <w:r w:rsidRPr="001B17A0">
        <w:rPr>
          <w:position w:val="-24"/>
        </w:rPr>
        <w:object w:dxaOrig="1820" w:dyaOrig="660">
          <v:shape id="_x0000_i1056" type="#_x0000_t75" style="width:91pt;height:33pt" o:ole="">
            <v:imagedata r:id="rId67" o:title=""/>
          </v:shape>
          <o:OLEObject Type="Embed" ProgID="Equation.DSMT4" ShapeID="_x0000_i1056" DrawAspect="Content" ObjectID="_1623225207" r:id="rId68"/>
        </w:object>
      </w:r>
      <w:r w:rsidR="00407884">
        <w:tab/>
      </w:r>
      <w:r w:rsidR="00790FD7">
        <w:tab/>
      </w:r>
      <w:r>
        <w:tab/>
        <w:t>35</w:t>
      </w:r>
      <w:r w:rsidR="00407884">
        <w:t xml:space="preserve">.  </w:t>
      </w:r>
      <w:r w:rsidRPr="001B17A0">
        <w:rPr>
          <w:position w:val="-56"/>
        </w:rPr>
        <w:object w:dxaOrig="1280" w:dyaOrig="1219">
          <v:shape id="_x0000_i1057" type="#_x0000_t75" style="width:64.5pt;height:61pt" o:ole="">
            <v:imagedata r:id="rId69" o:title=""/>
          </v:shape>
          <o:OLEObject Type="Embed" ProgID="Equation.DSMT4" ShapeID="_x0000_i1057" DrawAspect="Content" ObjectID="_1623225208" r:id="rId70"/>
        </w:object>
      </w:r>
      <w:r w:rsidR="00407884">
        <w:tab/>
      </w:r>
    </w:p>
    <w:p w:rsidR="00407884" w:rsidRDefault="00407884" w:rsidP="00790FD7">
      <w:pPr>
        <w:ind w:left="180"/>
      </w:pPr>
    </w:p>
    <w:p w:rsidR="00790FD7" w:rsidRDefault="00790FD7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Default="006C34E9" w:rsidP="00790FD7">
      <w:pPr>
        <w:ind w:left="180"/>
      </w:pPr>
    </w:p>
    <w:p w:rsidR="006C34E9" w:rsidRPr="006C34E9" w:rsidRDefault="006C34E9" w:rsidP="006C34E9">
      <w:pPr>
        <w:rPr>
          <w:b/>
        </w:rPr>
      </w:pPr>
      <w:r w:rsidRPr="006C34E9">
        <w:rPr>
          <w:b/>
        </w:rPr>
        <w:t xml:space="preserve">Find an equation of the line that passes through the given points.   </w:t>
      </w:r>
    </w:p>
    <w:p w:rsidR="006C34E9" w:rsidRDefault="006C34E9" w:rsidP="006C34E9">
      <w:pPr>
        <w:ind w:left="180"/>
      </w:pPr>
    </w:p>
    <w:p w:rsidR="006C34E9" w:rsidRDefault="00F64B66" w:rsidP="006C34E9">
      <w:pPr>
        <w:ind w:left="180"/>
      </w:pPr>
      <w:r>
        <w:t xml:space="preserve">36.  </w:t>
      </w:r>
      <w:r w:rsidR="006C34E9">
        <w:t xml:space="preserve">   </w:t>
      </w:r>
      <w:r w:rsidR="006C34E9" w:rsidRPr="006519AA">
        <w:rPr>
          <w:position w:val="-14"/>
        </w:rPr>
        <w:object w:dxaOrig="1340" w:dyaOrig="400">
          <v:shape id="_x0000_i1058" type="#_x0000_t75" style="width:67pt;height:20pt" o:ole="">
            <v:imagedata r:id="rId71" o:title=""/>
          </v:shape>
          <o:OLEObject Type="Embed" ProgID="Equation.DSMT4" ShapeID="_x0000_i1058" DrawAspect="Content" ObjectID="_1623225209" r:id="rId72"/>
        </w:object>
      </w:r>
      <w:r w:rsidR="00C070E6">
        <w:tab/>
      </w:r>
      <w:r w:rsidR="00C070E6">
        <w:tab/>
      </w:r>
      <w:r w:rsidR="00C070E6">
        <w:tab/>
      </w:r>
      <w:r w:rsidR="00C070E6">
        <w:tab/>
      </w:r>
      <w:r w:rsidR="00C070E6">
        <w:tab/>
      </w:r>
      <w:r>
        <w:tab/>
      </w:r>
      <w:r w:rsidR="006C34E9">
        <w:t xml:space="preserve">37.  </w:t>
      </w:r>
      <w:r w:rsidR="006C34E9" w:rsidRPr="006519AA">
        <w:rPr>
          <w:position w:val="-14"/>
        </w:rPr>
        <w:object w:dxaOrig="1560" w:dyaOrig="400">
          <v:shape id="_x0000_i1059" type="#_x0000_t75" style="width:78pt;height:20pt" o:ole="">
            <v:imagedata r:id="rId73" o:title=""/>
          </v:shape>
          <o:OLEObject Type="Embed" ProgID="Equation.DSMT4" ShapeID="_x0000_i1059" DrawAspect="Content" ObjectID="_1623225210" r:id="rId74"/>
        </w:object>
      </w:r>
    </w:p>
    <w:p w:rsidR="00BC37EE" w:rsidRDefault="00BC37EE" w:rsidP="00C070E6"/>
    <w:p w:rsidR="00C070E6" w:rsidRPr="00C070E6" w:rsidRDefault="00C070E6" w:rsidP="00C070E6">
      <w:pPr>
        <w:ind w:left="180"/>
        <w:rPr>
          <w:b/>
        </w:rPr>
      </w:pPr>
      <w:r w:rsidRPr="00C070E6">
        <w:rPr>
          <w:b/>
        </w:rPr>
        <w:t>Find an equation of the line that passes through</w:t>
      </w:r>
      <w:r>
        <w:rPr>
          <w:b/>
        </w:rPr>
        <w:tab/>
      </w:r>
      <w:r w:rsidRPr="00C070E6">
        <w:rPr>
          <w:b/>
        </w:rPr>
        <w:t>Find an equation of the line that passes through</w:t>
      </w:r>
      <w:r w:rsidRPr="00C070E6">
        <w:rPr>
          <w:b/>
        </w:rPr>
        <w:br/>
        <w:t>the given point and is perpendicular to the line</w:t>
      </w:r>
      <w:r>
        <w:rPr>
          <w:b/>
        </w:rPr>
        <w:tab/>
      </w:r>
      <w:r>
        <w:rPr>
          <w:b/>
        </w:rPr>
        <w:tab/>
      </w:r>
      <w:r w:rsidRPr="00C070E6">
        <w:rPr>
          <w:b/>
        </w:rPr>
        <w:t xml:space="preserve">the given point and is parallel to the line with </w:t>
      </w:r>
      <w:proofErr w:type="gramStart"/>
      <w:r w:rsidRPr="00C070E6">
        <w:rPr>
          <w:b/>
        </w:rPr>
        <w:t>the</w:t>
      </w:r>
      <w:r w:rsidRPr="00C070E6">
        <w:rPr>
          <w:b/>
        </w:rPr>
        <w:br/>
        <w:t>with</w:t>
      </w:r>
      <w:proofErr w:type="gramEnd"/>
      <w:r w:rsidRPr="00C070E6">
        <w:rPr>
          <w:b/>
        </w:rPr>
        <w:t xml:space="preserve"> the given equation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>given</w:t>
      </w:r>
      <w:proofErr w:type="gramEnd"/>
      <w:r>
        <w:rPr>
          <w:b/>
        </w:rPr>
        <w:t xml:space="preserve"> equation.</w:t>
      </w:r>
    </w:p>
    <w:p w:rsidR="00C070E6" w:rsidRDefault="00C070E6" w:rsidP="00C070E6">
      <w:pPr>
        <w:ind w:left="180"/>
      </w:pPr>
    </w:p>
    <w:p w:rsidR="00C070E6" w:rsidRDefault="00F64B66" w:rsidP="00C070E6">
      <w:pPr>
        <w:ind w:left="180"/>
      </w:pPr>
      <w:r>
        <w:t xml:space="preserve">38.  </w:t>
      </w:r>
      <w:r w:rsidR="00C070E6">
        <w:t xml:space="preserve"> </w:t>
      </w:r>
      <w:r w:rsidR="00C070E6" w:rsidRPr="001B17A0">
        <w:rPr>
          <w:position w:val="-10"/>
        </w:rPr>
        <w:object w:dxaOrig="1540" w:dyaOrig="320">
          <v:shape id="_x0000_i1060" type="#_x0000_t75" style="width:77pt;height:16.5pt" o:ole="">
            <v:imagedata r:id="rId75" o:title=""/>
          </v:shape>
          <o:OLEObject Type="Embed" ProgID="Equation.DSMT4" ShapeID="_x0000_i1060" DrawAspect="Content" ObjectID="_1623225211" r:id="rId76"/>
        </w:object>
      </w:r>
      <w:r>
        <w:tab/>
      </w:r>
      <w:r>
        <w:tab/>
      </w:r>
      <w:r>
        <w:tab/>
      </w:r>
      <w:r>
        <w:tab/>
      </w:r>
      <w:r>
        <w:tab/>
        <w:t xml:space="preserve">39. </w:t>
      </w:r>
      <w:r w:rsidR="00C070E6">
        <w:t xml:space="preserve">  </w:t>
      </w:r>
      <w:r w:rsidR="00C070E6" w:rsidRPr="001B17A0">
        <w:rPr>
          <w:position w:val="-10"/>
        </w:rPr>
        <w:object w:dxaOrig="1560" w:dyaOrig="320">
          <v:shape id="_x0000_i1061" type="#_x0000_t75" style="width:78pt;height:16.5pt" o:ole="">
            <v:imagedata r:id="rId77" o:title=""/>
          </v:shape>
          <o:OLEObject Type="Embed" ProgID="Equation.DSMT4" ShapeID="_x0000_i1061" DrawAspect="Content" ObjectID="_1623225212" r:id="rId78"/>
        </w:object>
      </w:r>
      <w:r w:rsidR="00C070E6">
        <w:tab/>
      </w:r>
      <w:r w:rsidR="00C070E6">
        <w:tab/>
      </w:r>
      <w:r w:rsidR="00C070E6">
        <w:tab/>
      </w:r>
      <w:r w:rsidR="00C070E6">
        <w:tab/>
      </w:r>
      <w:r w:rsidR="00C070E6">
        <w:tab/>
      </w:r>
    </w:p>
    <w:p w:rsidR="00C070E6" w:rsidRDefault="00C070E6" w:rsidP="00C070E6">
      <w:pPr>
        <w:ind w:left="180"/>
      </w:pPr>
    </w:p>
    <w:p w:rsidR="00C070E6" w:rsidRDefault="00C070E6" w:rsidP="00C070E6">
      <w:pPr>
        <w:ind w:left="180"/>
      </w:pPr>
    </w:p>
    <w:p w:rsidR="00C070E6" w:rsidRDefault="00C070E6" w:rsidP="00C070E6">
      <w:pPr>
        <w:ind w:left="180"/>
      </w:pPr>
    </w:p>
    <w:p w:rsidR="00F64B66" w:rsidRDefault="00F64B66" w:rsidP="00C070E6">
      <w:pPr>
        <w:ind w:left="180"/>
      </w:pPr>
    </w:p>
    <w:p w:rsidR="00BC37EE" w:rsidRDefault="00C070E6" w:rsidP="00C070E6">
      <w:pPr>
        <w:ind w:left="180"/>
      </w:pPr>
      <w:r>
        <w:tab/>
      </w:r>
      <w:r>
        <w:tab/>
      </w:r>
      <w:r>
        <w:tab/>
      </w:r>
      <w:r>
        <w:tab/>
      </w:r>
      <w:r>
        <w:tab/>
      </w:r>
    </w:p>
    <w:p w:rsidR="00790FD7" w:rsidRDefault="00790FD7" w:rsidP="00790FD7">
      <w:pPr>
        <w:ind w:left="180"/>
      </w:pPr>
      <w:r>
        <w:tab/>
      </w:r>
      <w:r w:rsidR="00407884">
        <w:tab/>
      </w:r>
      <w:r w:rsidR="00407884">
        <w:tab/>
      </w:r>
      <w:r w:rsidR="00407884">
        <w:tab/>
      </w:r>
      <w:r>
        <w:tab/>
      </w:r>
      <w:r>
        <w:tab/>
      </w:r>
      <w:r>
        <w:tab/>
      </w:r>
      <w:r>
        <w:tab/>
      </w:r>
      <w:r>
        <w:tab/>
      </w:r>
    </w:p>
    <w:p w:rsidR="00A31B0F" w:rsidRDefault="00A31B0F" w:rsidP="00A31B0F">
      <w:pPr>
        <w:ind w:left="180"/>
      </w:pPr>
      <w:r w:rsidRPr="00C070E6">
        <w:rPr>
          <w:b/>
        </w:rPr>
        <w:t xml:space="preserve">Graph each rational function.  </w:t>
      </w:r>
      <w:r w:rsidR="00BC37EE" w:rsidRPr="00C070E6">
        <w:rPr>
          <w:b/>
        </w:rPr>
        <w:t xml:space="preserve">STATE </w:t>
      </w:r>
      <w:r w:rsidR="00407884" w:rsidRPr="00C070E6">
        <w:rPr>
          <w:b/>
        </w:rPr>
        <w:t xml:space="preserve">holes, </w:t>
      </w:r>
      <w:r w:rsidRPr="00C070E6">
        <w:rPr>
          <w:b/>
        </w:rPr>
        <w:t>vertical and horizontal asymptotes</w:t>
      </w:r>
      <w:r w:rsidR="008052CC" w:rsidRPr="00C070E6">
        <w:rPr>
          <w:b/>
        </w:rPr>
        <w:t xml:space="preserve"> and x and y intercepts</w:t>
      </w:r>
      <w:r>
        <w:t>.</w:t>
      </w:r>
    </w:p>
    <w:p w:rsidR="00A31B0F" w:rsidRDefault="00A31B0F" w:rsidP="00A31B0F">
      <w:pPr>
        <w:ind w:left="180"/>
      </w:pPr>
    </w:p>
    <w:p w:rsidR="00407884" w:rsidRDefault="00612DE3" w:rsidP="00407884">
      <w:pPr>
        <w:ind w:left="180"/>
      </w:pPr>
      <w:r w:rsidRPr="00C070E6">
        <w:rPr>
          <w:b/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-159808</wp:posOffset>
            </wp:positionH>
            <wp:positionV relativeFrom="paragraph">
              <wp:posOffset>433494</wp:posOffset>
            </wp:positionV>
            <wp:extent cx="2143125" cy="2143125"/>
            <wp:effectExtent l="0" t="0" r="0" b="0"/>
            <wp:wrapNone/>
            <wp:docPr id="34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</w:t>
      </w:r>
      <w:r w:rsidR="00A31B0F">
        <w:t xml:space="preserve">0.  </w:t>
      </w:r>
      <w:r w:rsidR="00A31B0F" w:rsidRPr="001B17A0">
        <w:rPr>
          <w:position w:val="-24"/>
        </w:rPr>
        <w:object w:dxaOrig="940" w:dyaOrig="620">
          <v:shape id="_x0000_i1062" type="#_x0000_t75" style="width:47pt;height:31.5pt" o:ole="">
            <v:imagedata r:id="rId80" o:title=""/>
          </v:shape>
          <o:OLEObject Type="Embed" ProgID="Equation.DSMT4" ShapeID="_x0000_i1062" DrawAspect="Content" ObjectID="_1623225213" r:id="rId81"/>
        </w:object>
      </w:r>
      <w:r w:rsidR="00407884">
        <w:tab/>
      </w:r>
      <w:r>
        <w:tab/>
      </w:r>
      <w:r>
        <w:tab/>
        <w:t>41</w:t>
      </w:r>
      <w:r w:rsidR="00407884">
        <w:t xml:space="preserve">.  </w:t>
      </w:r>
      <w:r w:rsidR="00694C78" w:rsidRPr="001B17A0">
        <w:rPr>
          <w:position w:val="-24"/>
        </w:rPr>
        <w:object w:dxaOrig="1500" w:dyaOrig="660">
          <v:shape id="_x0000_i1063" type="#_x0000_t75" style="width:74.5pt;height:33pt" o:ole="">
            <v:imagedata r:id="rId82" o:title=""/>
          </v:shape>
          <o:OLEObject Type="Embed" ProgID="Equation.DSMT4" ShapeID="_x0000_i1063" DrawAspect="Content" ObjectID="_1623225214" r:id="rId83"/>
        </w:object>
      </w:r>
      <w:r>
        <w:tab/>
      </w:r>
      <w:r>
        <w:tab/>
      </w:r>
      <w:r>
        <w:tab/>
        <w:t xml:space="preserve">42.  </w:t>
      </w:r>
      <w:r w:rsidRPr="001B17A0">
        <w:rPr>
          <w:position w:val="-24"/>
        </w:rPr>
        <w:object w:dxaOrig="1060" w:dyaOrig="620">
          <v:shape id="_x0000_i1064" type="#_x0000_t75" style="width:53pt;height:31.5pt" o:ole="">
            <v:imagedata r:id="rId84" o:title=""/>
          </v:shape>
          <o:OLEObject Type="Embed" ProgID="Equation.DSMT4" ShapeID="_x0000_i1064" DrawAspect="Content" ObjectID="_1623225215" r:id="rId85"/>
        </w:object>
      </w:r>
    </w:p>
    <w:p w:rsidR="00BC37EE" w:rsidRDefault="00612DE3" w:rsidP="00407884">
      <w:pPr>
        <w:ind w:left="180"/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4402667</wp:posOffset>
            </wp:positionH>
            <wp:positionV relativeFrom="paragraph">
              <wp:posOffset>2963</wp:posOffset>
            </wp:positionV>
            <wp:extent cx="2175933" cy="2175933"/>
            <wp:effectExtent l="0" t="0" r="0" b="0"/>
            <wp:wrapNone/>
            <wp:docPr id="33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567" cy="2176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70E6">
        <w:rPr>
          <w:b/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2088515</wp:posOffset>
            </wp:positionH>
            <wp:positionV relativeFrom="paragraph">
              <wp:posOffset>15663</wp:posOffset>
            </wp:positionV>
            <wp:extent cx="2143125" cy="2143125"/>
            <wp:effectExtent l="0" t="0" r="0" b="0"/>
            <wp:wrapNone/>
            <wp:docPr id="35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37EE" w:rsidRDefault="00BC37EE" w:rsidP="00407884">
      <w:pPr>
        <w:ind w:left="180"/>
      </w:pPr>
    </w:p>
    <w:p w:rsidR="00BC37EE" w:rsidRDefault="00BC37EE" w:rsidP="00407884">
      <w:pPr>
        <w:ind w:left="180"/>
      </w:pPr>
    </w:p>
    <w:p w:rsidR="00BC37EE" w:rsidRDefault="00BC37EE" w:rsidP="00407884">
      <w:pPr>
        <w:ind w:left="180"/>
      </w:pPr>
    </w:p>
    <w:p w:rsidR="00BC37EE" w:rsidRDefault="00BC37EE" w:rsidP="00407884">
      <w:pPr>
        <w:ind w:left="180"/>
      </w:pPr>
    </w:p>
    <w:p w:rsidR="00BC37EE" w:rsidRDefault="00BC37EE" w:rsidP="00407884">
      <w:pPr>
        <w:ind w:left="180"/>
      </w:pPr>
    </w:p>
    <w:p w:rsidR="00BC37EE" w:rsidRDefault="00BC37EE" w:rsidP="00407884">
      <w:pPr>
        <w:ind w:left="180"/>
      </w:pPr>
    </w:p>
    <w:p w:rsidR="00A31B0F" w:rsidRDefault="00A31B0F" w:rsidP="00A31B0F">
      <w:pPr>
        <w:ind w:left="180"/>
      </w:pPr>
    </w:p>
    <w:p w:rsidR="00407884" w:rsidRDefault="00407884" w:rsidP="00D90C08"/>
    <w:p w:rsidR="00407884" w:rsidRDefault="00A31B0F" w:rsidP="00407884">
      <w:pPr>
        <w:ind w:left="180"/>
      </w:pPr>
      <w:r>
        <w:tab/>
      </w:r>
      <w:r w:rsidR="00407884">
        <w:tab/>
      </w:r>
      <w:r w:rsidR="00407884">
        <w:tab/>
      </w:r>
      <w:r w:rsidR="00407884">
        <w:tab/>
      </w:r>
      <w:r w:rsidR="00407884">
        <w:tab/>
      </w:r>
      <w:r w:rsidR="00407884">
        <w:tab/>
      </w:r>
      <w:r w:rsidR="00407884">
        <w:tab/>
      </w:r>
    </w:p>
    <w:p w:rsidR="00A31B0F" w:rsidRDefault="00A31B0F" w:rsidP="00A31B0F">
      <w:pPr>
        <w:ind w:left="180"/>
      </w:pPr>
    </w:p>
    <w:p w:rsidR="00407884" w:rsidRDefault="00407884" w:rsidP="00D90C08"/>
    <w:p w:rsidR="00BC37EE" w:rsidRDefault="00BC37EE" w:rsidP="00D90C08"/>
    <w:p w:rsidR="00BC37EE" w:rsidRDefault="00BC37EE" w:rsidP="00D90C08"/>
    <w:p w:rsidR="00D90C08" w:rsidRPr="00612DE3" w:rsidRDefault="00FC0FB9" w:rsidP="00612DE3">
      <w:pPr>
        <w:rPr>
          <w:b/>
        </w:rPr>
      </w:pPr>
      <w:r>
        <w:rPr>
          <w:b/>
        </w:rPr>
        <w:t>Graph each pie</w:t>
      </w:r>
      <w:r w:rsidR="00694C78" w:rsidRPr="00612DE3">
        <w:rPr>
          <w:b/>
        </w:rPr>
        <w:t xml:space="preserve">cewise function.  </w:t>
      </w:r>
    </w:p>
    <w:p w:rsidR="00694C78" w:rsidRDefault="00694C78" w:rsidP="00A31B0F">
      <w:pPr>
        <w:ind w:left="180"/>
      </w:pPr>
    </w:p>
    <w:p w:rsidR="00694C78" w:rsidRDefault="00612DE3" w:rsidP="008052CC"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27685</wp:posOffset>
            </wp:positionV>
            <wp:extent cx="2143125" cy="2143125"/>
            <wp:effectExtent l="0" t="0" r="9525" b="9525"/>
            <wp:wrapNone/>
            <wp:docPr id="3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479425</wp:posOffset>
            </wp:positionH>
            <wp:positionV relativeFrom="paragraph">
              <wp:posOffset>553085</wp:posOffset>
            </wp:positionV>
            <wp:extent cx="2143125" cy="2143125"/>
            <wp:effectExtent l="0" t="0" r="0" b="0"/>
            <wp:wrapNone/>
            <wp:docPr id="30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3</w:t>
      </w:r>
      <w:r w:rsidR="00694C78">
        <w:t xml:space="preserve">.  </w:t>
      </w:r>
      <w:r w:rsidR="00694C78" w:rsidRPr="00694C78">
        <w:rPr>
          <w:position w:val="-32"/>
        </w:rPr>
        <w:object w:dxaOrig="2900" w:dyaOrig="760">
          <v:shape id="_x0000_i1065" type="#_x0000_t75" style="width:145.5pt;height:38pt" o:ole="">
            <v:imagedata r:id="rId86" o:title=""/>
          </v:shape>
          <o:OLEObject Type="Embed" ProgID="Equation.DSMT4" ShapeID="_x0000_i1065" DrawAspect="Content" ObjectID="_1623225216" r:id="rId87"/>
        </w:object>
      </w:r>
      <w:r>
        <w:tab/>
      </w:r>
      <w:r>
        <w:tab/>
      </w:r>
      <w:r>
        <w:tab/>
        <w:t>44</w:t>
      </w:r>
      <w:r w:rsidR="00694C78">
        <w:t xml:space="preserve">.  </w:t>
      </w:r>
      <w:r w:rsidR="00694C78" w:rsidRPr="00694C78">
        <w:rPr>
          <w:position w:val="-52"/>
        </w:rPr>
        <w:object w:dxaOrig="2740" w:dyaOrig="1160">
          <v:shape id="_x0000_i1066" type="#_x0000_t75" style="width:137pt;height:58pt" o:ole="">
            <v:imagedata r:id="rId88" o:title=""/>
          </v:shape>
          <o:OLEObject Type="Embed" ProgID="Equation.DSMT4" ShapeID="_x0000_i1066" DrawAspect="Content" ObjectID="_1623225217" r:id="rId89"/>
        </w:object>
      </w: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BC37EE" w:rsidRDefault="00BC37EE" w:rsidP="00B3616A">
      <w:pPr>
        <w:ind w:left="180"/>
      </w:pPr>
    </w:p>
    <w:p w:rsidR="00694C78" w:rsidRDefault="00694C78" w:rsidP="00694C78"/>
    <w:p w:rsidR="00D242A8" w:rsidRDefault="00D242A8" w:rsidP="00694C78"/>
    <w:p w:rsidR="00D90C08" w:rsidRDefault="00D90C08" w:rsidP="00B3616A">
      <w:pPr>
        <w:ind w:left="180"/>
      </w:pPr>
    </w:p>
    <w:p w:rsidR="00D90C08" w:rsidRDefault="00D90C08" w:rsidP="00B3616A">
      <w:pPr>
        <w:ind w:left="180"/>
      </w:pPr>
    </w:p>
    <w:p w:rsidR="00D90C08" w:rsidRDefault="00D90C08" w:rsidP="00B3616A">
      <w:pPr>
        <w:ind w:left="180"/>
      </w:pPr>
    </w:p>
    <w:p w:rsidR="00407884" w:rsidRDefault="00407884" w:rsidP="00B3616A">
      <w:pPr>
        <w:ind w:left="180"/>
      </w:pPr>
    </w:p>
    <w:p w:rsidR="00612DE3" w:rsidRDefault="00612DE3" w:rsidP="00B3616A">
      <w:pPr>
        <w:ind w:left="180"/>
      </w:pPr>
    </w:p>
    <w:p w:rsidR="00612DE3" w:rsidRDefault="00612DE3" w:rsidP="00B3616A">
      <w:pPr>
        <w:ind w:left="180"/>
      </w:pPr>
    </w:p>
    <w:p w:rsidR="00612DE3" w:rsidRDefault="00612DE3" w:rsidP="00612DE3"/>
    <w:p w:rsidR="00407884" w:rsidRDefault="00612DE3" w:rsidP="00612DE3">
      <w:r>
        <w:rPr>
          <w:noProof/>
        </w:rPr>
        <w:lastRenderedPageBreak/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4632325</wp:posOffset>
            </wp:positionH>
            <wp:positionV relativeFrom="paragraph">
              <wp:posOffset>274743</wp:posOffset>
            </wp:positionV>
            <wp:extent cx="2143125" cy="2143125"/>
            <wp:effectExtent l="0" t="0" r="0" b="0"/>
            <wp:wrapNone/>
            <wp:docPr id="27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4B7"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304800</wp:posOffset>
            </wp:positionV>
            <wp:extent cx="2143125" cy="2143125"/>
            <wp:effectExtent l="0" t="0" r="0" b="0"/>
            <wp:wrapNone/>
            <wp:docPr id="28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45. </w:t>
      </w:r>
      <w:r w:rsidR="00694C78" w:rsidRPr="00612DE3">
        <w:rPr>
          <w:b/>
        </w:rPr>
        <w:t xml:space="preserve">Sketch the parent graph of each of the following.   State the domain and range of each parent graph. </w:t>
      </w:r>
      <w:r>
        <w:rPr>
          <w:b/>
        </w:rPr>
        <w:br/>
        <w:t xml:space="preserve">     </w:t>
      </w:r>
      <w:r w:rsidR="00694C78" w:rsidRPr="00612DE3">
        <w:rPr>
          <w:b/>
        </w:rPr>
        <w:t xml:space="preserve"> </w:t>
      </w:r>
      <w:r w:rsidR="008052CC" w:rsidRPr="00612DE3">
        <w:rPr>
          <w:b/>
        </w:rPr>
        <w:t>Use interval notation to state the domain and range.</w:t>
      </w:r>
      <w:r w:rsidR="008052CC">
        <w:t xml:space="preserve">   </w:t>
      </w:r>
      <w:r w:rsidR="00694C78">
        <w:t xml:space="preserve"> </w:t>
      </w:r>
    </w:p>
    <w:p w:rsidR="00694C78" w:rsidRDefault="00694C78" w:rsidP="00B3616A">
      <w:pPr>
        <w:ind w:left="180"/>
      </w:pPr>
    </w:p>
    <w:p w:rsidR="008052CC" w:rsidRDefault="00694C78" w:rsidP="008052CC">
      <w:pPr>
        <w:ind w:left="180"/>
      </w:pPr>
      <w:r>
        <w:t xml:space="preserve">  A.  </w:t>
      </w:r>
      <w:r w:rsidRPr="00D64C98">
        <w:rPr>
          <w:position w:val="-14"/>
        </w:rPr>
        <w:object w:dxaOrig="940" w:dyaOrig="400">
          <v:shape id="_x0000_i1067" type="#_x0000_t75" style="width:47pt;height:20pt" o:ole="">
            <v:imagedata r:id="rId90" o:title=""/>
          </v:shape>
          <o:OLEObject Type="Embed" ProgID="Equation.DSMT4" ShapeID="_x0000_i1067" DrawAspect="Content" ObjectID="_1623225218" r:id="rId91"/>
        </w:object>
      </w:r>
      <w:r w:rsidR="008052CC">
        <w:t xml:space="preserve">.  </w:t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  <w:t xml:space="preserve">B.  </w:t>
      </w:r>
      <w:r w:rsidR="008052CC" w:rsidRPr="00D64C98">
        <w:rPr>
          <w:position w:val="-14"/>
        </w:rPr>
        <w:object w:dxaOrig="1020" w:dyaOrig="400">
          <v:shape id="_x0000_i1068" type="#_x0000_t75" style="width:50.5pt;height:20pt" o:ole="">
            <v:imagedata r:id="rId92" o:title=""/>
          </v:shape>
          <o:OLEObject Type="Embed" ProgID="Equation.DSMT4" ShapeID="_x0000_i1068" DrawAspect="Content" ObjectID="_1623225219" r:id="rId93"/>
        </w:objec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</w:p>
    <w:p w:rsidR="008052CC" w:rsidRDefault="008052CC" w:rsidP="008052CC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 </w: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694C78" w:rsidRDefault="00694C78" w:rsidP="00B3616A">
      <w:pPr>
        <w:ind w:left="180"/>
      </w:pPr>
    </w:p>
    <w:p w:rsidR="008052CC" w:rsidRDefault="008052CC" w:rsidP="008052CC"/>
    <w:p w:rsidR="008052CC" w:rsidRDefault="006714B7" w:rsidP="00B3616A">
      <w:pPr>
        <w:ind w:left="180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78105</wp:posOffset>
            </wp:positionV>
            <wp:extent cx="2143125" cy="2143125"/>
            <wp:effectExtent l="0" t="0" r="0" b="0"/>
            <wp:wrapNone/>
            <wp:docPr id="26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106680</wp:posOffset>
            </wp:positionV>
            <wp:extent cx="2143125" cy="2143125"/>
            <wp:effectExtent l="0" t="0" r="0" b="0"/>
            <wp:wrapNone/>
            <wp:docPr id="25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52CC" w:rsidRDefault="008052CC" w:rsidP="008052CC">
      <w:pPr>
        <w:ind w:left="180"/>
      </w:pPr>
      <w:r>
        <w:t xml:space="preserve">C.  </w:t>
      </w:r>
      <w:r w:rsidRPr="00D64C98">
        <w:rPr>
          <w:position w:val="-14"/>
        </w:rPr>
        <w:object w:dxaOrig="1020" w:dyaOrig="400">
          <v:shape id="_x0000_i1069" type="#_x0000_t75" style="width:50.5pt;height:20pt" o:ole="">
            <v:imagedata r:id="rId94" o:title=""/>
          </v:shape>
          <o:OLEObject Type="Embed" ProgID="Equation.DSMT4" ShapeID="_x0000_i1069" DrawAspect="Content" ObjectID="_1623225220" r:id="rId95"/>
        </w:objec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 w:rsidRPr="00D64C98">
        <w:rPr>
          <w:position w:val="-14"/>
        </w:rPr>
        <w:object w:dxaOrig="1020" w:dyaOrig="400">
          <v:shape id="_x0000_i1070" type="#_x0000_t75" style="width:50.5pt;height:20pt" o:ole="">
            <v:imagedata r:id="rId96" o:title=""/>
          </v:shape>
          <o:OLEObject Type="Embed" ProgID="Equation.DSMT4" ShapeID="_x0000_i1070" DrawAspect="Content" ObjectID="_1623225221" r:id="rId97"/>
        </w:objec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</w:p>
    <w:p w:rsidR="008052CC" w:rsidRDefault="008052CC" w:rsidP="008052CC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 </w: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694C78" w:rsidRDefault="00694C78" w:rsidP="00B3616A">
      <w:pPr>
        <w:ind w:left="180"/>
      </w:pPr>
    </w:p>
    <w:p w:rsidR="00694C78" w:rsidRDefault="00612DE3" w:rsidP="00B3616A">
      <w:pPr>
        <w:ind w:left="180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767580</wp:posOffset>
            </wp:positionH>
            <wp:positionV relativeFrom="paragraph">
              <wp:posOffset>81915</wp:posOffset>
            </wp:positionV>
            <wp:extent cx="2143125" cy="2143125"/>
            <wp:effectExtent l="0" t="0" r="0" b="0"/>
            <wp:wrapNone/>
            <wp:docPr id="23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216025</wp:posOffset>
            </wp:positionH>
            <wp:positionV relativeFrom="paragraph">
              <wp:posOffset>80221</wp:posOffset>
            </wp:positionV>
            <wp:extent cx="2143125" cy="2143125"/>
            <wp:effectExtent l="0" t="0" r="0" b="0"/>
            <wp:wrapNone/>
            <wp:docPr id="24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6AE9" w:rsidRDefault="00DC6AE9" w:rsidP="008052CC">
      <w:pPr>
        <w:ind w:left="180"/>
      </w:pPr>
    </w:p>
    <w:p w:rsidR="00DC6AE9" w:rsidRDefault="00DC6AE9" w:rsidP="008052CC">
      <w:pPr>
        <w:ind w:left="180"/>
      </w:pPr>
    </w:p>
    <w:p w:rsidR="008052CC" w:rsidRDefault="008052CC" w:rsidP="008052CC">
      <w:pPr>
        <w:ind w:left="180"/>
      </w:pPr>
      <w:r>
        <w:t xml:space="preserve">E.  </w:t>
      </w:r>
      <w:r w:rsidRPr="00D64C98">
        <w:rPr>
          <w:position w:val="-14"/>
        </w:rPr>
        <w:object w:dxaOrig="1120" w:dyaOrig="420">
          <v:shape id="_x0000_i1071" type="#_x0000_t75" style="width:55.5pt;height:21.5pt" o:ole="">
            <v:imagedata r:id="rId98" o:title=""/>
          </v:shape>
          <o:OLEObject Type="Embed" ProgID="Equation.DSMT4" ShapeID="_x0000_i1071" DrawAspect="Content" ObjectID="_1623225222" r:id="rId99"/>
        </w:objec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.  </w:t>
      </w:r>
      <w:r w:rsidRPr="00D64C98">
        <w:rPr>
          <w:position w:val="-14"/>
        </w:rPr>
        <w:object w:dxaOrig="1120" w:dyaOrig="420">
          <v:shape id="_x0000_i1072" type="#_x0000_t75" style="width:55.5pt;height:21.5pt" o:ole="">
            <v:imagedata r:id="rId100" o:title=""/>
          </v:shape>
          <o:OLEObject Type="Embed" ProgID="Equation.DSMT4" ShapeID="_x0000_i1072" DrawAspect="Content" ObjectID="_1623225223" r:id="rId101"/>
        </w:objec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</w:p>
    <w:p w:rsidR="008052CC" w:rsidRDefault="008052CC" w:rsidP="008052CC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 </w: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CC0B99"/>
    <w:p w:rsidR="00694C78" w:rsidRDefault="006714B7" w:rsidP="00CC0B99"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222375</wp:posOffset>
            </wp:positionH>
            <wp:positionV relativeFrom="paragraph">
              <wp:posOffset>74295</wp:posOffset>
            </wp:positionV>
            <wp:extent cx="2143125" cy="2143125"/>
            <wp:effectExtent l="0" t="0" r="0" b="0"/>
            <wp:wrapNone/>
            <wp:docPr id="2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4C78" w:rsidRDefault="00694C78" w:rsidP="00CC0B99"/>
    <w:p w:rsidR="008052CC" w:rsidRDefault="006714B7" w:rsidP="008052CC">
      <w:pPr>
        <w:ind w:left="180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-295275</wp:posOffset>
            </wp:positionV>
            <wp:extent cx="2143125" cy="2143125"/>
            <wp:effectExtent l="0" t="0" r="0" b="0"/>
            <wp:wrapNone/>
            <wp:docPr id="2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52CC">
        <w:t xml:space="preserve">G.  </w:t>
      </w:r>
      <w:r w:rsidR="008052CC" w:rsidRPr="00D64C98">
        <w:rPr>
          <w:position w:val="-14"/>
        </w:rPr>
        <w:object w:dxaOrig="999" w:dyaOrig="400">
          <v:shape id="_x0000_i1073" type="#_x0000_t75" style="width:50pt;height:20pt" o:ole="">
            <v:imagedata r:id="rId102" o:title=""/>
          </v:shape>
          <o:OLEObject Type="Embed" ProgID="Equation.DSMT4" ShapeID="_x0000_i1073" DrawAspect="Content" ObjectID="_1623225224" r:id="rId103"/>
        </w:object>
      </w:r>
      <w:r w:rsidR="008052CC">
        <w:t xml:space="preserve">.  </w:t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  <w:t xml:space="preserve">H.  </w:t>
      </w:r>
      <w:r w:rsidR="008052CC" w:rsidRPr="00D64C98">
        <w:rPr>
          <w:position w:val="-14"/>
        </w:rPr>
        <w:object w:dxaOrig="1160" w:dyaOrig="400">
          <v:shape id="_x0000_i1074" type="#_x0000_t75" style="width:58pt;height:20pt" o:ole="">
            <v:imagedata r:id="rId104" o:title=""/>
          </v:shape>
          <o:OLEObject Type="Embed" ProgID="Equation.DSMT4" ShapeID="_x0000_i1074" DrawAspect="Content" ObjectID="_1623225225" r:id="rId105"/>
        </w:objec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</w:p>
    <w:p w:rsidR="008052CC" w:rsidRDefault="008052CC" w:rsidP="008052CC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 </w: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694C78" w:rsidRDefault="00694C78" w:rsidP="00612DE3"/>
    <w:p w:rsidR="008052CC" w:rsidRDefault="00612DE3" w:rsidP="008052CC">
      <w:pPr>
        <w:ind w:left="180"/>
      </w:pPr>
      <w:r>
        <w:rPr>
          <w:noProof/>
        </w:rPr>
        <w:lastRenderedPageBreak/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183005</wp:posOffset>
            </wp:positionH>
            <wp:positionV relativeFrom="paragraph">
              <wp:posOffset>-315383</wp:posOffset>
            </wp:positionV>
            <wp:extent cx="2143125" cy="2143125"/>
            <wp:effectExtent l="0" t="0" r="0" b="0"/>
            <wp:wrapNone/>
            <wp:docPr id="20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4B7"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-295275</wp:posOffset>
            </wp:positionV>
            <wp:extent cx="2143125" cy="2143125"/>
            <wp:effectExtent l="0" t="0" r="0" b="0"/>
            <wp:wrapNone/>
            <wp:docPr id="19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52CC">
        <w:t xml:space="preserve">I.  </w:t>
      </w:r>
      <w:r w:rsidR="008052CC" w:rsidRPr="008052CC">
        <w:rPr>
          <w:position w:val="-24"/>
        </w:rPr>
        <w:object w:dxaOrig="980" w:dyaOrig="620">
          <v:shape id="_x0000_i1075" type="#_x0000_t75" style="width:49pt;height:31.5pt" o:ole="">
            <v:imagedata r:id="rId106" o:title=""/>
          </v:shape>
          <o:OLEObject Type="Embed" ProgID="Equation.DSMT4" ShapeID="_x0000_i1075" DrawAspect="Content" ObjectID="_1623225226" r:id="rId107"/>
        </w:object>
      </w:r>
      <w:r w:rsidR="008052CC">
        <w:t xml:space="preserve">.  </w:t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</w:r>
      <w:r w:rsidR="008052CC">
        <w:tab/>
        <w:t>J</w:t>
      </w:r>
      <w:r>
        <w:t>.</w:t>
      </w:r>
      <w:r w:rsidR="008052CC">
        <w:t xml:space="preserve">  </w:t>
      </w:r>
      <w:r w:rsidR="008052CC" w:rsidRPr="008052CC">
        <w:rPr>
          <w:position w:val="-10"/>
        </w:rPr>
        <w:object w:dxaOrig="660" w:dyaOrig="360">
          <v:shape id="_x0000_i1076" type="#_x0000_t75" style="width:33pt;height:18.5pt" o:ole="">
            <v:imagedata r:id="rId108" o:title=""/>
          </v:shape>
          <o:OLEObject Type="Embed" ProgID="Equation.DSMT4" ShapeID="_x0000_i1076" DrawAspect="Content" ObjectID="_1623225227" r:id="rId109"/>
        </w:object>
      </w: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</w:p>
    <w:p w:rsidR="008052CC" w:rsidRDefault="008052CC" w:rsidP="008052CC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</w:p>
    <w:p w:rsidR="008052CC" w:rsidRDefault="008052CC" w:rsidP="008052CC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 </w:t>
      </w:r>
    </w:p>
    <w:p w:rsidR="00694C78" w:rsidRDefault="00694C78" w:rsidP="00B3616A">
      <w:pPr>
        <w:ind w:left="180"/>
      </w:pPr>
    </w:p>
    <w:p w:rsidR="00694C78" w:rsidRDefault="00694C78" w:rsidP="00B3616A">
      <w:pPr>
        <w:ind w:left="180"/>
      </w:pPr>
    </w:p>
    <w:p w:rsidR="00694C78" w:rsidRDefault="00694C78" w:rsidP="00B3616A">
      <w:pPr>
        <w:ind w:left="180"/>
      </w:pPr>
    </w:p>
    <w:p w:rsidR="00694C78" w:rsidRDefault="00694C78" w:rsidP="00B3616A">
      <w:pPr>
        <w:ind w:left="180"/>
      </w:pPr>
    </w:p>
    <w:p w:rsidR="00694C78" w:rsidRDefault="00694C78" w:rsidP="00CC0B99"/>
    <w:p w:rsidR="00694C78" w:rsidRDefault="00612DE3" w:rsidP="00B3616A">
      <w:pPr>
        <w:ind w:left="180"/>
      </w:pPr>
      <w:r>
        <w:t>46</w:t>
      </w:r>
      <w:r w:rsidR="004B7DAC">
        <w:t xml:space="preserve">.  </w:t>
      </w:r>
      <w:r w:rsidR="006878B8" w:rsidRPr="00612DE3">
        <w:rPr>
          <w:b/>
        </w:rPr>
        <w:t>Sketch the graph of each trig function</w:t>
      </w:r>
      <w:r w:rsidR="00554731" w:rsidRPr="00612DE3">
        <w:rPr>
          <w:b/>
        </w:rPr>
        <w:t xml:space="preserve"> below and state the domain, </w:t>
      </w:r>
      <w:r w:rsidR="006878B8" w:rsidRPr="00612DE3">
        <w:rPr>
          <w:b/>
        </w:rPr>
        <w:t>range</w:t>
      </w:r>
      <w:r w:rsidR="00554731" w:rsidRPr="00612DE3">
        <w:rPr>
          <w:b/>
        </w:rPr>
        <w:t xml:space="preserve"> and period</w:t>
      </w:r>
      <w:r w:rsidR="006878B8" w:rsidRPr="00612DE3">
        <w:rPr>
          <w:b/>
        </w:rPr>
        <w:t xml:space="preserve"> of each.    List</w:t>
      </w:r>
      <w:r>
        <w:rPr>
          <w:b/>
        </w:rPr>
        <w:br/>
        <w:t xml:space="preserve">      </w:t>
      </w:r>
      <w:r w:rsidR="006878B8" w:rsidRPr="00612DE3">
        <w:rPr>
          <w:b/>
        </w:rPr>
        <w:t xml:space="preserve"> any asymptotes the graph may have.   </w:t>
      </w:r>
      <w:r w:rsidR="00CC0B99" w:rsidRPr="00612DE3">
        <w:rPr>
          <w:b/>
        </w:rPr>
        <w:t>Be sure the label your axes.</w:t>
      </w:r>
    </w:p>
    <w:p w:rsidR="00694C78" w:rsidRDefault="00694C78" w:rsidP="00B3616A">
      <w:pPr>
        <w:ind w:left="180"/>
      </w:pPr>
    </w:p>
    <w:p w:rsidR="006878B8" w:rsidRDefault="00CD20DC" w:rsidP="006878B8">
      <w:pPr>
        <w:ind w:left="180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255270</wp:posOffset>
            </wp:positionV>
            <wp:extent cx="2201333" cy="1240086"/>
            <wp:effectExtent l="0" t="0" r="889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693" cy="12628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0B99">
        <w:t>A</w:t>
      </w:r>
      <w:r w:rsidR="006878B8">
        <w:t xml:space="preserve">.  </w:t>
      </w:r>
      <w:r w:rsidR="006878B8" w:rsidRPr="006878B8">
        <w:rPr>
          <w:position w:val="-14"/>
        </w:rPr>
        <w:object w:dxaOrig="1260" w:dyaOrig="400">
          <v:shape id="_x0000_i1077" type="#_x0000_t75" style="width:63.5pt;height:20pt" o:ole="">
            <v:imagedata r:id="rId111" o:title=""/>
          </v:shape>
          <o:OLEObject Type="Embed" ProgID="Equation.DSMT4" ShapeID="_x0000_i1077" DrawAspect="Content" ObjectID="_1623225228" r:id="rId112"/>
        </w:object>
      </w:r>
      <w:r w:rsidR="006878B8">
        <w:t xml:space="preserve">.  </w:t>
      </w:r>
      <w:r w:rsidR="00CC0B99">
        <w:tab/>
      </w:r>
      <w:r w:rsidR="00CC0B99">
        <w:tab/>
      </w:r>
      <w:r w:rsidR="00CC0B99">
        <w:tab/>
        <w:t>B</w:t>
      </w:r>
      <w:r w:rsidR="006878B8">
        <w:t xml:space="preserve">  </w:t>
      </w:r>
      <w:r w:rsidR="006878B8" w:rsidRPr="006878B8">
        <w:rPr>
          <w:position w:val="-14"/>
        </w:rPr>
        <w:object w:dxaOrig="1300" w:dyaOrig="400">
          <v:shape id="_x0000_i1078" type="#_x0000_t75" style="width:65pt;height:20pt" o:ole="">
            <v:imagedata r:id="rId113" o:title=""/>
          </v:shape>
          <o:OLEObject Type="Embed" ProgID="Equation.DSMT4" ShapeID="_x0000_i1078" DrawAspect="Content" ObjectID="_1623225229" r:id="rId114"/>
        </w:object>
      </w:r>
      <w:r w:rsidR="00CC0B99">
        <w:tab/>
      </w:r>
      <w:r w:rsidR="00CC0B99">
        <w:tab/>
      </w:r>
      <w:r w:rsidR="00CC0B99">
        <w:tab/>
        <w:t xml:space="preserve">C. </w:t>
      </w:r>
      <w:r w:rsidR="00CC0B99" w:rsidRPr="006878B8">
        <w:rPr>
          <w:position w:val="-14"/>
        </w:rPr>
        <w:object w:dxaOrig="1280" w:dyaOrig="400">
          <v:shape id="_x0000_i1079" type="#_x0000_t75" style="width:64.5pt;height:20pt" o:ole="">
            <v:imagedata r:id="rId115" o:title=""/>
          </v:shape>
          <o:OLEObject Type="Embed" ProgID="Equation.DSMT4" ShapeID="_x0000_i1079" DrawAspect="Content" ObjectID="_1623225230" r:id="rId116"/>
        </w:object>
      </w:r>
    </w:p>
    <w:p w:rsidR="006878B8" w:rsidRDefault="00CD20DC" w:rsidP="006878B8">
      <w:pPr>
        <w:ind w:left="180"/>
      </w:pPr>
      <w:r>
        <w:rPr>
          <w:noProof/>
        </w:rPr>
        <w:drawing>
          <wp:anchor distT="0" distB="0" distL="114300" distR="114300" simplePos="0" relativeHeight="251682304" behindDoc="1" locked="0" layoutInCell="1" allowOverlap="1" wp14:anchorId="6A14967E" wp14:editId="32DE5004">
            <wp:simplePos x="0" y="0"/>
            <wp:positionH relativeFrom="column">
              <wp:posOffset>4233333</wp:posOffset>
            </wp:positionH>
            <wp:positionV relativeFrom="paragraph">
              <wp:posOffset>4445</wp:posOffset>
            </wp:positionV>
            <wp:extent cx="2201333" cy="1240086"/>
            <wp:effectExtent l="0" t="0" r="889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333" cy="1240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256" behindDoc="1" locked="0" layoutInCell="1" allowOverlap="1" wp14:anchorId="6A14967E" wp14:editId="32DE5004">
            <wp:simplePos x="0" y="0"/>
            <wp:positionH relativeFrom="column">
              <wp:posOffset>1960033</wp:posOffset>
            </wp:positionH>
            <wp:positionV relativeFrom="paragraph">
              <wp:posOffset>5504</wp:posOffset>
            </wp:positionV>
            <wp:extent cx="2201333" cy="1240086"/>
            <wp:effectExtent l="0" t="0" r="889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333" cy="1240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78B8" w:rsidRDefault="006878B8" w:rsidP="006878B8">
      <w:pPr>
        <w:ind w:left="180"/>
      </w:pPr>
    </w:p>
    <w:p w:rsidR="006878B8" w:rsidRDefault="006878B8" w:rsidP="006878B8">
      <w:pPr>
        <w:ind w:left="180"/>
      </w:pPr>
    </w:p>
    <w:p w:rsidR="00CC0B99" w:rsidRDefault="00CC0B99" w:rsidP="006878B8">
      <w:pPr>
        <w:ind w:left="180"/>
      </w:pPr>
    </w:p>
    <w:p w:rsidR="00CC0B99" w:rsidRDefault="00CC0B99" w:rsidP="006878B8">
      <w:pPr>
        <w:ind w:left="180"/>
      </w:pPr>
    </w:p>
    <w:p w:rsidR="00CD20DC" w:rsidRDefault="006878B8" w:rsidP="00CC0B99">
      <w:pPr>
        <w:ind w:left="180"/>
      </w:pPr>
      <w:r>
        <w:t xml:space="preserve">     </w:t>
      </w:r>
    </w:p>
    <w:p w:rsidR="00CD20DC" w:rsidRDefault="00CD20DC" w:rsidP="00CD20DC"/>
    <w:p w:rsidR="006878B8" w:rsidRDefault="00CD20DC" w:rsidP="00CD20DC">
      <w:pPr>
        <w:ind w:left="180"/>
      </w:pPr>
      <w:r>
        <w:t xml:space="preserve">     </w:t>
      </w:r>
      <w:r w:rsidR="006878B8">
        <w:t xml:space="preserve">Domain:  </w:t>
      </w:r>
      <w:r w:rsidR="00CC0B99">
        <w:tab/>
      </w:r>
      <w:r w:rsidR="00CC0B99">
        <w:tab/>
      </w:r>
      <w:r w:rsidR="00CC0B99">
        <w:tab/>
      </w:r>
      <w:r w:rsidR="00CC0B99">
        <w:tab/>
      </w:r>
      <w:r w:rsidR="006878B8">
        <w:t xml:space="preserve">Domain: </w:t>
      </w:r>
      <w:r w:rsidR="00CC0B99">
        <w:tab/>
      </w:r>
      <w:r w:rsidR="00CC0B99">
        <w:tab/>
      </w:r>
      <w:r w:rsidR="00CC0B99">
        <w:tab/>
      </w:r>
      <w:r w:rsidR="00CC0B99">
        <w:tab/>
        <w:t>Domain:</w:t>
      </w:r>
    </w:p>
    <w:p w:rsidR="00694C78" w:rsidRDefault="006878B8" w:rsidP="00CC0B99">
      <w:pPr>
        <w:ind w:left="180"/>
      </w:pPr>
      <w:r>
        <w:t xml:space="preserve">     Range:  </w:t>
      </w:r>
      <w:r>
        <w:tab/>
      </w:r>
      <w:r>
        <w:tab/>
      </w:r>
      <w:r w:rsidR="00CC0B99">
        <w:tab/>
      </w:r>
      <w:r w:rsidR="00CC0B99">
        <w:tab/>
      </w:r>
      <w:r>
        <w:t xml:space="preserve">Range:  </w:t>
      </w:r>
      <w:r w:rsidR="00CC0B99">
        <w:tab/>
      </w:r>
      <w:r w:rsidR="00CC0B99">
        <w:tab/>
      </w:r>
      <w:r w:rsidR="00CC0B99">
        <w:tab/>
      </w:r>
      <w:r w:rsidR="00CC0B99">
        <w:tab/>
        <w:t>Range:</w:t>
      </w:r>
    </w:p>
    <w:p w:rsidR="00554731" w:rsidRDefault="00554731" w:rsidP="00CC0B99">
      <w:pPr>
        <w:ind w:left="180"/>
      </w:pPr>
      <w:r>
        <w:t xml:space="preserve">     Period:</w:t>
      </w:r>
      <w:r>
        <w:tab/>
      </w:r>
      <w:r>
        <w:tab/>
      </w:r>
      <w:r>
        <w:tab/>
      </w:r>
      <w:r>
        <w:tab/>
        <w:t xml:space="preserve">Period:  </w:t>
      </w:r>
      <w:r>
        <w:tab/>
      </w:r>
      <w:r>
        <w:tab/>
      </w:r>
      <w:r>
        <w:tab/>
      </w:r>
      <w:r>
        <w:tab/>
        <w:t xml:space="preserve">Period:  </w:t>
      </w:r>
    </w:p>
    <w:p w:rsidR="00554731" w:rsidRDefault="00554731" w:rsidP="00CC0B99">
      <w:pPr>
        <w:ind w:left="180"/>
      </w:pPr>
    </w:p>
    <w:p w:rsidR="00DC6AE9" w:rsidRDefault="00DC6AE9" w:rsidP="00CC0B99">
      <w:pPr>
        <w:ind w:left="180"/>
      </w:pPr>
    </w:p>
    <w:p w:rsidR="00CC0B99" w:rsidRDefault="00CD20DC" w:rsidP="00CC0B99">
      <w:pPr>
        <w:ind w:left="180"/>
      </w:pPr>
      <w:r>
        <w:t>47</w:t>
      </w:r>
      <w:r w:rsidR="004B7DAC">
        <w:t xml:space="preserve">.  </w:t>
      </w:r>
      <w:r w:rsidR="00CC0B99" w:rsidRPr="00CD20DC">
        <w:rPr>
          <w:b/>
        </w:rPr>
        <w:t>Sketch the graph of each trig function</w:t>
      </w:r>
      <w:r w:rsidR="00554731" w:rsidRPr="00CD20DC">
        <w:rPr>
          <w:b/>
        </w:rPr>
        <w:t xml:space="preserve"> below and state the domain, </w:t>
      </w:r>
      <w:r w:rsidR="00CC0B99" w:rsidRPr="00CD20DC">
        <w:rPr>
          <w:b/>
        </w:rPr>
        <w:t xml:space="preserve">range </w:t>
      </w:r>
      <w:r w:rsidR="00554731" w:rsidRPr="00CD20DC">
        <w:rPr>
          <w:b/>
        </w:rPr>
        <w:t xml:space="preserve">and period </w:t>
      </w:r>
      <w:r w:rsidR="00CC0B99" w:rsidRPr="00CD20DC">
        <w:rPr>
          <w:b/>
        </w:rPr>
        <w:t xml:space="preserve">of each.    List </w:t>
      </w:r>
      <w:r>
        <w:rPr>
          <w:b/>
        </w:rPr>
        <w:br/>
        <w:t xml:space="preserve">       </w:t>
      </w:r>
      <w:r w:rsidR="00CC0B99" w:rsidRPr="00CD20DC">
        <w:rPr>
          <w:b/>
        </w:rPr>
        <w:t>any asymptotes the graph may have.   Be sure the label your axes</w:t>
      </w:r>
    </w:p>
    <w:p w:rsidR="00CC0B99" w:rsidRDefault="00CC0B99" w:rsidP="00CC0B99">
      <w:pPr>
        <w:ind w:left="180"/>
      </w:pPr>
    </w:p>
    <w:p w:rsidR="00CC0B99" w:rsidRDefault="00CD20DC" w:rsidP="00CC0B99">
      <w:pPr>
        <w:ind w:left="180"/>
      </w:pPr>
      <w:r>
        <w:rPr>
          <w:noProof/>
        </w:rPr>
        <w:drawing>
          <wp:anchor distT="0" distB="0" distL="114300" distR="114300" simplePos="0" relativeHeight="251688448" behindDoc="1" locked="0" layoutInCell="1" allowOverlap="1" wp14:anchorId="6A14967E" wp14:editId="32DE5004">
            <wp:simplePos x="0" y="0"/>
            <wp:positionH relativeFrom="column">
              <wp:posOffset>4347633</wp:posOffset>
            </wp:positionH>
            <wp:positionV relativeFrom="paragraph">
              <wp:posOffset>213360</wp:posOffset>
            </wp:positionV>
            <wp:extent cx="2201333" cy="1240086"/>
            <wp:effectExtent l="0" t="0" r="889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333" cy="1240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400" behindDoc="1" locked="0" layoutInCell="1" allowOverlap="1" wp14:anchorId="6A14967E" wp14:editId="32DE5004">
            <wp:simplePos x="0" y="0"/>
            <wp:positionH relativeFrom="column">
              <wp:posOffset>2040466</wp:posOffset>
            </wp:positionH>
            <wp:positionV relativeFrom="paragraph">
              <wp:posOffset>223520</wp:posOffset>
            </wp:positionV>
            <wp:extent cx="2201333" cy="1240086"/>
            <wp:effectExtent l="0" t="0" r="889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333" cy="1240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352" behindDoc="1" locked="0" layoutInCell="1" allowOverlap="1" wp14:anchorId="6A14967E" wp14:editId="32DE5004">
            <wp:simplePos x="0" y="0"/>
            <wp:positionH relativeFrom="column">
              <wp:posOffset>-224367</wp:posOffset>
            </wp:positionH>
            <wp:positionV relativeFrom="paragraph">
              <wp:posOffset>227753</wp:posOffset>
            </wp:positionV>
            <wp:extent cx="2201333" cy="1240086"/>
            <wp:effectExtent l="0" t="0" r="889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333" cy="1240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0B99">
        <w:t xml:space="preserve">A.  </w:t>
      </w:r>
      <w:r w:rsidR="00CC0B99" w:rsidRPr="006878B8">
        <w:rPr>
          <w:position w:val="-14"/>
        </w:rPr>
        <w:object w:dxaOrig="1280" w:dyaOrig="400">
          <v:shape id="_x0000_i1080" type="#_x0000_t75" style="width:64.5pt;height:20pt" o:ole="">
            <v:imagedata r:id="rId118" o:title=""/>
          </v:shape>
          <o:OLEObject Type="Embed" ProgID="Equation.DSMT4" ShapeID="_x0000_i1080" DrawAspect="Content" ObjectID="_1623225231" r:id="rId119"/>
        </w:object>
      </w:r>
      <w:r w:rsidR="00CC0B99">
        <w:t xml:space="preserve">.  </w:t>
      </w:r>
      <w:r w:rsidR="00CC0B99">
        <w:tab/>
      </w:r>
      <w:r w:rsidR="00CC0B99">
        <w:tab/>
      </w:r>
      <w:r w:rsidR="00CC0B99">
        <w:tab/>
        <w:t xml:space="preserve">B  </w:t>
      </w:r>
      <w:r w:rsidR="00CC0B99" w:rsidRPr="006878B8">
        <w:rPr>
          <w:position w:val="-14"/>
        </w:rPr>
        <w:object w:dxaOrig="1280" w:dyaOrig="400">
          <v:shape id="_x0000_i1081" type="#_x0000_t75" style="width:64.5pt;height:20pt" o:ole="">
            <v:imagedata r:id="rId120" o:title=""/>
          </v:shape>
          <o:OLEObject Type="Embed" ProgID="Equation.DSMT4" ShapeID="_x0000_i1081" DrawAspect="Content" ObjectID="_1623225232" r:id="rId121"/>
        </w:object>
      </w:r>
      <w:r w:rsidR="00CC0B99">
        <w:tab/>
      </w:r>
      <w:r w:rsidR="00CC0B99">
        <w:tab/>
      </w:r>
      <w:r w:rsidR="00CC0B99">
        <w:tab/>
        <w:t xml:space="preserve">C. </w:t>
      </w:r>
      <w:r w:rsidR="00CC0B99" w:rsidRPr="006878B8">
        <w:rPr>
          <w:position w:val="-14"/>
        </w:rPr>
        <w:object w:dxaOrig="1280" w:dyaOrig="400">
          <v:shape id="_x0000_i1082" type="#_x0000_t75" style="width:64.5pt;height:20pt" o:ole="">
            <v:imagedata r:id="rId122" o:title=""/>
          </v:shape>
          <o:OLEObject Type="Embed" ProgID="Equation.DSMT4" ShapeID="_x0000_i1082" DrawAspect="Content" ObjectID="_1623225233" r:id="rId123"/>
        </w:object>
      </w:r>
    </w:p>
    <w:p w:rsidR="00CC0B99" w:rsidRDefault="00CC0B99" w:rsidP="00CC0B99">
      <w:pPr>
        <w:ind w:left="180"/>
      </w:pPr>
    </w:p>
    <w:p w:rsidR="00CD20DC" w:rsidRDefault="00CD20DC" w:rsidP="00CC0B99">
      <w:pPr>
        <w:ind w:left="180"/>
      </w:pPr>
    </w:p>
    <w:p w:rsidR="00CD20DC" w:rsidRDefault="00CD20DC" w:rsidP="00CC0B99">
      <w:pPr>
        <w:ind w:left="180"/>
      </w:pPr>
    </w:p>
    <w:p w:rsidR="00CC0B99" w:rsidRDefault="00CC0B99" w:rsidP="00CC0B99">
      <w:pPr>
        <w:ind w:left="180"/>
      </w:pPr>
    </w:p>
    <w:p w:rsidR="00CC0B99" w:rsidRDefault="00CC0B99" w:rsidP="00CC0B99">
      <w:pPr>
        <w:ind w:left="180"/>
      </w:pPr>
    </w:p>
    <w:p w:rsidR="00CC0B99" w:rsidRDefault="00CC0B99" w:rsidP="00CC0B99">
      <w:pPr>
        <w:ind w:left="180"/>
      </w:pPr>
    </w:p>
    <w:p w:rsidR="00CC0B99" w:rsidRDefault="00CC0B99" w:rsidP="00CC0B99">
      <w:pPr>
        <w:ind w:left="180"/>
      </w:pPr>
    </w:p>
    <w:p w:rsidR="00CC0B99" w:rsidRDefault="00CC0B99" w:rsidP="00CC0B99">
      <w:pPr>
        <w:ind w:left="180"/>
      </w:pPr>
      <w:r>
        <w:t xml:space="preserve">     Domain:  </w:t>
      </w:r>
      <w:r>
        <w:tab/>
      </w:r>
      <w:r>
        <w:tab/>
      </w:r>
      <w:r>
        <w:tab/>
      </w:r>
      <w:r>
        <w:tab/>
        <w:t xml:space="preserve">Domain: </w:t>
      </w:r>
      <w:r>
        <w:tab/>
      </w:r>
      <w:r>
        <w:tab/>
      </w:r>
      <w:r>
        <w:tab/>
      </w:r>
      <w:r>
        <w:tab/>
        <w:t>Domain:</w:t>
      </w:r>
    </w:p>
    <w:p w:rsidR="00CC0B99" w:rsidRDefault="00CC0B99" w:rsidP="00CC0B99">
      <w:pPr>
        <w:ind w:left="180"/>
      </w:pPr>
      <w:r>
        <w:t xml:space="preserve">     Range:  </w:t>
      </w:r>
      <w:r>
        <w:tab/>
      </w:r>
      <w:r>
        <w:tab/>
      </w:r>
      <w:r>
        <w:tab/>
      </w:r>
      <w:r>
        <w:tab/>
        <w:t xml:space="preserve">Range:  </w:t>
      </w:r>
      <w:r>
        <w:tab/>
      </w:r>
      <w:r>
        <w:tab/>
      </w:r>
      <w:r>
        <w:tab/>
      </w:r>
      <w:r>
        <w:tab/>
        <w:t>Range:</w:t>
      </w:r>
    </w:p>
    <w:p w:rsidR="00CC0B99" w:rsidRDefault="00554731" w:rsidP="00554731">
      <w:pPr>
        <w:ind w:left="180"/>
      </w:pPr>
      <w:r>
        <w:t xml:space="preserve">     Period:</w:t>
      </w:r>
      <w:r>
        <w:tab/>
      </w:r>
      <w:r>
        <w:tab/>
      </w:r>
      <w:r>
        <w:tab/>
      </w:r>
      <w:r>
        <w:tab/>
        <w:t xml:space="preserve">Period:  </w:t>
      </w:r>
      <w:r>
        <w:tab/>
      </w:r>
      <w:r>
        <w:tab/>
      </w:r>
      <w:r>
        <w:tab/>
      </w:r>
      <w:r>
        <w:tab/>
        <w:t xml:space="preserve">Period:  </w:t>
      </w:r>
    </w:p>
    <w:p w:rsidR="00CC0B99" w:rsidRDefault="00CC0B99" w:rsidP="00B3616A">
      <w:pPr>
        <w:ind w:left="180"/>
      </w:pPr>
    </w:p>
    <w:p w:rsidR="00CC0B99" w:rsidRDefault="00CC0B99" w:rsidP="00B3616A">
      <w:pPr>
        <w:ind w:left="180"/>
      </w:pPr>
    </w:p>
    <w:p w:rsidR="00CC0B99" w:rsidRDefault="00CC0B99" w:rsidP="00B3616A">
      <w:pPr>
        <w:ind w:left="180"/>
      </w:pPr>
    </w:p>
    <w:p w:rsidR="00CD20DC" w:rsidRPr="00CD20DC" w:rsidRDefault="00CD20DC" w:rsidP="00CD20DC">
      <w:pPr>
        <w:ind w:left="180"/>
        <w:rPr>
          <w:b/>
        </w:rPr>
      </w:pPr>
      <w:r w:rsidRPr="00CD20DC">
        <w:rPr>
          <w:b/>
        </w:rPr>
        <w:t xml:space="preserve">For each pair of functions, find </w:t>
      </w:r>
      <w:r w:rsidRPr="00CD20DC">
        <w:rPr>
          <w:b/>
          <w:position w:val="-10"/>
        </w:rPr>
        <w:object w:dxaOrig="2140" w:dyaOrig="320">
          <v:shape id="_x0000_i1083" type="#_x0000_t75" style="width:107pt;height:16.5pt" o:ole="">
            <v:imagedata r:id="rId124" o:title=""/>
          </v:shape>
          <o:OLEObject Type="Embed" ProgID="Equation.DSMT4" ShapeID="_x0000_i1083" DrawAspect="Content" ObjectID="_1623225234" r:id="rId125"/>
        </w:object>
      </w:r>
    </w:p>
    <w:p w:rsidR="00753462" w:rsidRDefault="00753462" w:rsidP="00753462">
      <w:pPr>
        <w:ind w:left="180"/>
      </w:pPr>
      <w:r>
        <w:tab/>
      </w:r>
    </w:p>
    <w:p w:rsidR="00CD20DC" w:rsidRDefault="00CD20DC" w:rsidP="00CD20DC">
      <w:pPr>
        <w:ind w:left="180"/>
      </w:pPr>
      <w:r>
        <w:t xml:space="preserve">48.   A.   </w:t>
      </w:r>
      <w:r w:rsidRPr="001B17A0">
        <w:rPr>
          <w:position w:val="-28"/>
        </w:rPr>
        <w:object w:dxaOrig="1219" w:dyaOrig="680">
          <v:shape id="_x0000_i1084" type="#_x0000_t75" style="width:61pt;height:34pt" o:ole="">
            <v:imagedata r:id="rId126" o:title=""/>
          </v:shape>
          <o:OLEObject Type="Embed" ProgID="Equation.DSMT4" ShapeID="_x0000_i1084" DrawAspect="Content" ObjectID="_1623225235" r:id="rId1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1B17A0">
        <w:rPr>
          <w:position w:val="-32"/>
        </w:rPr>
        <w:object w:dxaOrig="1780" w:dyaOrig="760">
          <v:shape id="_x0000_i1085" type="#_x0000_t75" style="width:89pt;height:38pt" o:ole="">
            <v:imagedata r:id="rId128" o:title=""/>
          </v:shape>
          <o:OLEObject Type="Embed" ProgID="Equation.DSMT4" ShapeID="_x0000_i1085" DrawAspect="Content" ObjectID="_1623225236" r:id="rId129"/>
        </w:object>
      </w:r>
      <w:r>
        <w:tab/>
      </w:r>
    </w:p>
    <w:p w:rsidR="00CD20DC" w:rsidRPr="00CD20DC" w:rsidRDefault="00CD20DC" w:rsidP="00CD20DC">
      <w:pPr>
        <w:rPr>
          <w:b/>
        </w:rPr>
      </w:pPr>
      <w:r w:rsidRPr="00CD20DC">
        <w:rPr>
          <w:b/>
        </w:rPr>
        <w:lastRenderedPageBreak/>
        <w:t xml:space="preserve">For each pair of functions, find </w:t>
      </w:r>
      <w:r w:rsidRPr="00CD20DC">
        <w:rPr>
          <w:b/>
          <w:position w:val="-10"/>
        </w:rPr>
        <w:object w:dxaOrig="2120" w:dyaOrig="320">
          <v:shape id="_x0000_i1086" type="#_x0000_t75" style="width:106pt;height:16.5pt" o:ole="">
            <v:imagedata r:id="rId130" o:title=""/>
          </v:shape>
          <o:OLEObject Type="Embed" ProgID="Equation.DSMT4" ShapeID="_x0000_i1086" DrawAspect="Content" ObjectID="_1623225237" r:id="rId131"/>
        </w:object>
      </w:r>
    </w:p>
    <w:p w:rsidR="00753462" w:rsidRDefault="00CD20DC" w:rsidP="00CD20DC">
      <w:pPr>
        <w:ind w:left="180"/>
      </w:pPr>
      <w:r>
        <w:t xml:space="preserve">49.  A.  </w:t>
      </w:r>
      <w:r w:rsidRPr="001B17A0">
        <w:rPr>
          <w:position w:val="-28"/>
        </w:rPr>
        <w:object w:dxaOrig="1300" w:dyaOrig="680">
          <v:shape id="_x0000_i1087" type="#_x0000_t75" style="width:65pt;height:34pt" o:ole="">
            <v:imagedata r:id="rId132" o:title=""/>
          </v:shape>
          <o:OLEObject Type="Embed" ProgID="Equation.DSMT4" ShapeID="_x0000_i1087" DrawAspect="Content" ObjectID="_1623225238" r:id="rId1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1B17A0">
        <w:rPr>
          <w:position w:val="-32"/>
        </w:rPr>
        <w:object w:dxaOrig="1380" w:dyaOrig="760">
          <v:shape id="_x0000_i1088" type="#_x0000_t75" style="width:69.5pt;height:38pt" o:ole="">
            <v:imagedata r:id="rId134" o:title=""/>
          </v:shape>
          <o:OLEObject Type="Embed" ProgID="Equation.DSMT4" ShapeID="_x0000_i1088" DrawAspect="Content" ObjectID="_1623225239" r:id="rId135"/>
        </w:object>
      </w:r>
    </w:p>
    <w:p w:rsidR="00753462" w:rsidRDefault="00753462" w:rsidP="00B3616A">
      <w:pPr>
        <w:ind w:left="180"/>
      </w:pPr>
    </w:p>
    <w:p w:rsidR="00753462" w:rsidRDefault="00753462" w:rsidP="00753462">
      <w:pPr>
        <w:ind w:left="180"/>
      </w:pPr>
    </w:p>
    <w:p w:rsidR="004B7DAC" w:rsidRDefault="004B7DAC" w:rsidP="00753462">
      <w:pPr>
        <w:ind w:left="180"/>
      </w:pPr>
    </w:p>
    <w:p w:rsidR="004B7DAC" w:rsidRDefault="004B7DAC" w:rsidP="006519AA"/>
    <w:p w:rsidR="00753462" w:rsidRPr="00CD20DC" w:rsidRDefault="00753462" w:rsidP="00753462">
      <w:pPr>
        <w:ind w:left="180"/>
        <w:rPr>
          <w:b/>
        </w:rPr>
      </w:pPr>
      <w:r w:rsidRPr="00CD20DC">
        <w:rPr>
          <w:b/>
        </w:rPr>
        <w:t>Find the inverse of each function.</w:t>
      </w:r>
    </w:p>
    <w:p w:rsidR="00753462" w:rsidRDefault="00753462" w:rsidP="00753462">
      <w:pPr>
        <w:ind w:left="180"/>
      </w:pPr>
    </w:p>
    <w:p w:rsidR="00753462" w:rsidRDefault="00CD20DC" w:rsidP="00753462">
      <w:pPr>
        <w:ind w:left="180"/>
      </w:pPr>
      <w:r>
        <w:t>50</w:t>
      </w:r>
      <w:r w:rsidR="00753462">
        <w:t xml:space="preserve">.  </w:t>
      </w:r>
      <w:r w:rsidR="00753462" w:rsidRPr="001B17A0">
        <w:rPr>
          <w:position w:val="-10"/>
        </w:rPr>
        <w:object w:dxaOrig="1340" w:dyaOrig="320">
          <v:shape id="_x0000_i1089" type="#_x0000_t75" style="width:67pt;height:16.5pt" o:ole="">
            <v:imagedata r:id="rId136" o:title=""/>
          </v:shape>
          <o:OLEObject Type="Embed" ProgID="Equation.DSMT4" ShapeID="_x0000_i1089" DrawAspect="Content" ObjectID="_1623225240" r:id="rId137"/>
        </w:object>
      </w:r>
      <w:r>
        <w:tab/>
      </w:r>
      <w:r>
        <w:tab/>
      </w:r>
      <w:r>
        <w:tab/>
      </w:r>
      <w:r>
        <w:tab/>
        <w:t>51</w:t>
      </w:r>
      <w:r w:rsidR="00753462">
        <w:t xml:space="preserve">.  </w:t>
      </w:r>
      <w:r w:rsidR="00753462" w:rsidRPr="001B17A0">
        <w:rPr>
          <w:position w:val="-10"/>
        </w:rPr>
        <w:object w:dxaOrig="580" w:dyaOrig="320">
          <v:shape id="_x0000_i1090" type="#_x0000_t75" style="width:29pt;height:16.5pt" o:ole="">
            <v:imagedata r:id="rId138" o:title=""/>
          </v:shape>
          <o:OLEObject Type="Embed" ProgID="Equation.DSMT4" ShapeID="_x0000_i1090" DrawAspect="Content" ObjectID="_1623225241" r:id="rId139"/>
        </w:object>
      </w:r>
      <w:r w:rsidR="00753462">
        <w:t xml:space="preserve"> </w:t>
      </w:r>
      <w:r>
        <w:tab/>
      </w:r>
      <w:r>
        <w:tab/>
      </w:r>
      <w:r>
        <w:tab/>
      </w:r>
      <w:r>
        <w:tab/>
        <w:t xml:space="preserve">52.  </w:t>
      </w:r>
      <w:r w:rsidRPr="001B17A0">
        <w:rPr>
          <w:position w:val="-10"/>
        </w:rPr>
        <w:object w:dxaOrig="1280" w:dyaOrig="360">
          <v:shape id="_x0000_i1091" type="#_x0000_t75" style="width:64.5pt;height:18.5pt" o:ole="">
            <v:imagedata r:id="rId140" o:title=""/>
          </v:shape>
          <o:OLEObject Type="Embed" ProgID="Equation.DSMT4" ShapeID="_x0000_i1091" DrawAspect="Content" ObjectID="_1623225242" r:id="rId141"/>
        </w:object>
      </w:r>
    </w:p>
    <w:p w:rsidR="004B7DAC" w:rsidRDefault="004B7DAC" w:rsidP="00753462">
      <w:pPr>
        <w:ind w:left="180"/>
      </w:pPr>
    </w:p>
    <w:p w:rsidR="00753462" w:rsidRDefault="00753462" w:rsidP="00753462">
      <w:pPr>
        <w:ind w:left="180"/>
      </w:pPr>
    </w:p>
    <w:p w:rsidR="004B7DAC" w:rsidRDefault="004B7DAC" w:rsidP="00753462">
      <w:pPr>
        <w:ind w:left="180"/>
      </w:pPr>
    </w:p>
    <w:p w:rsidR="004B7DAC" w:rsidRDefault="00753462" w:rsidP="004B7DAC">
      <w:pPr>
        <w:ind w:left="1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C6AE9" w:rsidRDefault="00DC6AE9" w:rsidP="00CD20DC"/>
    <w:p w:rsidR="00DC6AE9" w:rsidRDefault="00DC6AE9" w:rsidP="004B7DAC">
      <w:pPr>
        <w:ind w:left="180"/>
      </w:pPr>
    </w:p>
    <w:p w:rsidR="006A23EC" w:rsidRPr="00CD20DC" w:rsidRDefault="006A23EC" w:rsidP="004B7DAC">
      <w:pPr>
        <w:ind w:left="180"/>
        <w:rPr>
          <w:b/>
        </w:rPr>
      </w:pPr>
      <w:r w:rsidRPr="00CD20DC">
        <w:rPr>
          <w:b/>
        </w:rPr>
        <w:t>Use logarithms to solve each equation.</w:t>
      </w:r>
    </w:p>
    <w:p w:rsidR="006A23EC" w:rsidRDefault="00367CE6" w:rsidP="00367CE6">
      <w:pPr>
        <w:ind w:firstLine="180"/>
      </w:pPr>
      <w:r>
        <w:t>53</w:t>
      </w:r>
      <w:r w:rsidR="006A23EC">
        <w:t xml:space="preserve">.  </w:t>
      </w:r>
      <w:r w:rsidR="006519AA" w:rsidRPr="00DB4C84">
        <w:rPr>
          <w:position w:val="-6"/>
        </w:rPr>
        <w:object w:dxaOrig="1300" w:dyaOrig="320">
          <v:shape id="_x0000_i1092" type="#_x0000_t75" style="width:65pt;height:16.5pt" o:ole="">
            <v:imagedata r:id="rId142" o:title=""/>
          </v:shape>
          <o:OLEObject Type="Embed" ProgID="Equation.DSMT4" ShapeID="_x0000_i1092" DrawAspect="Content" ObjectID="_1623225243" r:id="rId143"/>
        </w:object>
      </w:r>
      <w:r w:rsidR="006A23EC">
        <w:tab/>
      </w:r>
      <w:r w:rsidR="006A23EC">
        <w:tab/>
      </w:r>
      <w:r w:rsidR="006A23EC">
        <w:tab/>
      </w:r>
      <w:r w:rsidR="00006245">
        <w:tab/>
      </w:r>
      <w:r w:rsidR="00006245">
        <w:tab/>
      </w:r>
      <w:r>
        <w:t>54</w:t>
      </w:r>
      <w:r w:rsidR="006519AA">
        <w:t xml:space="preserve">.  </w:t>
      </w:r>
      <w:r w:rsidR="006519AA" w:rsidRPr="006519AA">
        <w:rPr>
          <w:position w:val="-28"/>
        </w:rPr>
        <w:object w:dxaOrig="1520" w:dyaOrig="740">
          <v:shape id="_x0000_i1093" type="#_x0000_t75" style="width:76pt;height:37pt" o:ole="">
            <v:imagedata r:id="rId144" o:title=""/>
          </v:shape>
          <o:OLEObject Type="Embed" ProgID="Equation.DSMT4" ShapeID="_x0000_i1093" DrawAspect="Content" ObjectID="_1623225244" r:id="rId145"/>
        </w:object>
      </w:r>
    </w:p>
    <w:p w:rsidR="00006245" w:rsidRDefault="00006245" w:rsidP="006519AA">
      <w:pPr>
        <w:ind w:left="180"/>
      </w:pPr>
    </w:p>
    <w:p w:rsidR="00006245" w:rsidRDefault="00006245" w:rsidP="00006245"/>
    <w:p w:rsidR="006A23EC" w:rsidRDefault="006A23EC" w:rsidP="00753462">
      <w:pPr>
        <w:ind w:left="180"/>
      </w:pPr>
    </w:p>
    <w:p w:rsidR="00367CE6" w:rsidRDefault="00367CE6" w:rsidP="00753462">
      <w:pPr>
        <w:ind w:left="180"/>
      </w:pPr>
    </w:p>
    <w:p w:rsidR="006A23EC" w:rsidRDefault="006A23EC" w:rsidP="00753462">
      <w:pPr>
        <w:ind w:left="180"/>
      </w:pPr>
    </w:p>
    <w:p w:rsidR="006A23EC" w:rsidRPr="00367CE6" w:rsidRDefault="006A23EC" w:rsidP="00753462">
      <w:pPr>
        <w:ind w:left="180"/>
        <w:rPr>
          <w:b/>
        </w:rPr>
      </w:pPr>
      <w:r w:rsidRPr="00367CE6">
        <w:rPr>
          <w:b/>
        </w:rPr>
        <w:t>Evaluate each expression</w:t>
      </w:r>
      <w:r w:rsidR="006519AA" w:rsidRPr="00367CE6">
        <w:rPr>
          <w:b/>
        </w:rPr>
        <w:t xml:space="preserve"> without using a calculator</w:t>
      </w:r>
      <w:r w:rsidRPr="00367CE6">
        <w:rPr>
          <w:b/>
        </w:rPr>
        <w:t>.</w:t>
      </w:r>
    </w:p>
    <w:p w:rsidR="006A23EC" w:rsidRDefault="006A23EC" w:rsidP="00B3616A">
      <w:pPr>
        <w:ind w:left="180"/>
      </w:pPr>
    </w:p>
    <w:p w:rsidR="008B41CF" w:rsidRDefault="00367CE6" w:rsidP="00B3616A">
      <w:pPr>
        <w:ind w:left="180"/>
      </w:pPr>
      <w:r>
        <w:t>55</w:t>
      </w:r>
      <w:r w:rsidR="006A23EC">
        <w:t xml:space="preserve">.  </w:t>
      </w:r>
      <w:r w:rsidR="006A23EC" w:rsidRPr="00DB4C84">
        <w:rPr>
          <w:position w:val="-12"/>
        </w:rPr>
        <w:object w:dxaOrig="720" w:dyaOrig="360">
          <v:shape id="_x0000_i1094" type="#_x0000_t75" style="width:36.5pt;height:18.5pt" o:ole="">
            <v:imagedata r:id="rId146" o:title=""/>
          </v:shape>
          <o:OLEObject Type="Embed" ProgID="Equation.DSMT4" ShapeID="_x0000_i1094" DrawAspect="Content" ObjectID="_1623225245" r:id="rId147"/>
        </w:object>
      </w:r>
      <w:r>
        <w:tab/>
      </w:r>
      <w:r>
        <w:tab/>
      </w:r>
      <w:r>
        <w:tab/>
        <w:t>56</w:t>
      </w:r>
      <w:r w:rsidR="00C23716">
        <w:t xml:space="preserve">.  </w:t>
      </w:r>
      <w:r w:rsidR="00C23716" w:rsidRPr="00DB4C84">
        <w:rPr>
          <w:position w:val="-12"/>
        </w:rPr>
        <w:object w:dxaOrig="580" w:dyaOrig="360">
          <v:shape id="_x0000_i1095" type="#_x0000_t75" style="width:29pt;height:18.5pt" o:ole="">
            <v:imagedata r:id="rId148" o:title=""/>
          </v:shape>
          <o:OLEObject Type="Embed" ProgID="Equation.DSMT4" ShapeID="_x0000_i1095" DrawAspect="Content" ObjectID="_1623225246" r:id="rId149"/>
        </w:object>
      </w:r>
      <w:r w:rsidR="006519AA">
        <w:tab/>
      </w:r>
      <w:r w:rsidR="006519AA">
        <w:tab/>
      </w:r>
      <w:r>
        <w:t xml:space="preserve">   57</w:t>
      </w:r>
      <w:r w:rsidR="006A23EC">
        <w:t xml:space="preserve">.  </w:t>
      </w:r>
      <w:r w:rsidR="006A23EC" w:rsidRPr="00DB4C84">
        <w:rPr>
          <w:position w:val="-28"/>
        </w:rPr>
        <w:object w:dxaOrig="999" w:dyaOrig="680">
          <v:shape id="_x0000_i1096" type="#_x0000_t75" style="width:50pt;height:34pt" o:ole="">
            <v:imagedata r:id="rId150" o:title=""/>
          </v:shape>
          <o:OLEObject Type="Embed" ProgID="Equation.DSMT4" ShapeID="_x0000_i1096" DrawAspect="Content" ObjectID="_1623225247" r:id="rId151"/>
        </w:object>
      </w:r>
      <w:r w:rsidR="006519AA">
        <w:tab/>
      </w:r>
      <w:r w:rsidR="006519AA">
        <w:tab/>
      </w:r>
      <w:r>
        <w:t>58</w:t>
      </w:r>
      <w:r w:rsidR="00C23716">
        <w:t xml:space="preserve">.  </w:t>
      </w:r>
      <w:r w:rsidR="00C23716" w:rsidRPr="00DB4C84">
        <w:rPr>
          <w:position w:val="-12"/>
        </w:rPr>
        <w:object w:dxaOrig="1200" w:dyaOrig="360">
          <v:shape id="_x0000_i1097" type="#_x0000_t75" style="width:60pt;height:18.5pt" o:ole="">
            <v:imagedata r:id="rId152" o:title=""/>
          </v:shape>
          <o:OLEObject Type="Embed" ProgID="Equation.DSMT4" ShapeID="_x0000_i1097" DrawAspect="Content" ObjectID="_1623225248" r:id="rId153"/>
        </w:object>
      </w:r>
      <w:r w:rsidR="006519AA">
        <w:tab/>
      </w:r>
    </w:p>
    <w:p w:rsidR="008B41CF" w:rsidRDefault="008B41CF" w:rsidP="00B3616A">
      <w:pPr>
        <w:ind w:left="180"/>
      </w:pPr>
    </w:p>
    <w:p w:rsidR="006A23EC" w:rsidRDefault="006519AA" w:rsidP="00B3616A">
      <w:pPr>
        <w:ind w:left="180"/>
      </w:pPr>
      <w:r>
        <w:tab/>
      </w:r>
      <w:r w:rsidR="00367CE6">
        <w:tab/>
      </w:r>
      <w:r w:rsidR="00367CE6">
        <w:tab/>
        <w:t>59</w:t>
      </w:r>
      <w:r w:rsidR="00C23716">
        <w:t xml:space="preserve">.  </w:t>
      </w:r>
      <w:r w:rsidR="00006245" w:rsidRPr="00006245">
        <w:rPr>
          <w:position w:val="-6"/>
        </w:rPr>
        <w:object w:dxaOrig="620" w:dyaOrig="320">
          <v:shape id="_x0000_i1098" type="#_x0000_t75" style="width:31.5pt;height:16.5pt" o:ole="">
            <v:imagedata r:id="rId154" o:title=""/>
          </v:shape>
          <o:OLEObject Type="Embed" ProgID="Equation.DSMT4" ShapeID="_x0000_i1098" DrawAspect="Content" ObjectID="_1623225249" r:id="rId155"/>
        </w:object>
      </w:r>
      <w:r>
        <w:tab/>
      </w:r>
      <w:r>
        <w:tab/>
      </w:r>
      <w:r w:rsidR="00367CE6">
        <w:tab/>
      </w:r>
      <w:r w:rsidR="008B41CF">
        <w:tab/>
      </w:r>
      <w:r w:rsidR="008B41CF">
        <w:tab/>
      </w:r>
      <w:r w:rsidR="00367CE6">
        <w:t>60</w:t>
      </w:r>
      <w:r>
        <w:t xml:space="preserve">.  </w:t>
      </w:r>
      <w:r w:rsidRPr="006519AA">
        <w:rPr>
          <w:position w:val="-12"/>
        </w:rPr>
        <w:object w:dxaOrig="999" w:dyaOrig="440">
          <v:shape id="_x0000_i1099" type="#_x0000_t75" style="width:50pt;height:22pt" o:ole="">
            <v:imagedata r:id="rId156" o:title=""/>
          </v:shape>
          <o:OLEObject Type="Embed" ProgID="Equation.DSMT4" ShapeID="_x0000_i1099" DrawAspect="Content" ObjectID="_1623225250" r:id="rId157"/>
        </w:object>
      </w:r>
    </w:p>
    <w:p w:rsidR="00C23716" w:rsidRDefault="00C23716" w:rsidP="00B3616A">
      <w:pPr>
        <w:ind w:left="180"/>
      </w:pPr>
    </w:p>
    <w:p w:rsidR="00006245" w:rsidRDefault="00006245" w:rsidP="00B3616A">
      <w:pPr>
        <w:ind w:left="180"/>
      </w:pPr>
    </w:p>
    <w:p w:rsidR="00006245" w:rsidRPr="00367CE6" w:rsidRDefault="00006245" w:rsidP="00B3616A">
      <w:pPr>
        <w:ind w:left="180"/>
        <w:rPr>
          <w:b/>
        </w:rPr>
      </w:pPr>
      <w:r w:rsidRPr="00367CE6">
        <w:rPr>
          <w:b/>
        </w:rPr>
        <w:t xml:space="preserve">Simplify without using a calculator.  </w:t>
      </w:r>
    </w:p>
    <w:p w:rsidR="00C23716" w:rsidRDefault="006519AA" w:rsidP="00B3616A">
      <w:pPr>
        <w:ind w:left="180"/>
      </w:pPr>
      <w:r>
        <w:t xml:space="preserve">   </w:t>
      </w:r>
    </w:p>
    <w:p w:rsidR="006519AA" w:rsidRDefault="00367CE6" w:rsidP="006519AA">
      <w:pPr>
        <w:ind w:left="180"/>
      </w:pPr>
      <w:r>
        <w:t>61</w:t>
      </w:r>
      <w:r w:rsidR="006519AA">
        <w:t xml:space="preserve">. </w:t>
      </w:r>
      <w:r>
        <w:t>A</w:t>
      </w:r>
      <w:r w:rsidR="006519AA">
        <w:t xml:space="preserve">.  </w:t>
      </w:r>
      <w:r w:rsidR="006519AA" w:rsidRPr="00DB4C84">
        <w:rPr>
          <w:position w:val="-6"/>
        </w:rPr>
        <w:object w:dxaOrig="420" w:dyaOrig="480">
          <v:shape id="_x0000_i1100" type="#_x0000_t75" style="width:21.5pt;height:24pt" o:ole="">
            <v:imagedata r:id="rId158" o:title=""/>
          </v:shape>
          <o:OLEObject Type="Embed" ProgID="Equation.DSMT4" ShapeID="_x0000_i1100" DrawAspect="Content" ObjectID="_1623225251" r:id="rId159"/>
        </w:object>
      </w:r>
      <w:r w:rsidR="006519AA">
        <w:tab/>
      </w:r>
      <w:r w:rsidR="006519AA">
        <w:tab/>
      </w:r>
      <w:r>
        <w:tab/>
        <w:t>B</w:t>
      </w:r>
      <w:r w:rsidR="006519AA">
        <w:t xml:space="preserve">.  </w:t>
      </w:r>
      <w:r w:rsidR="006519AA" w:rsidRPr="00DB4C84">
        <w:rPr>
          <w:position w:val="-6"/>
        </w:rPr>
        <w:object w:dxaOrig="400" w:dyaOrig="480">
          <v:shape id="_x0000_i1101" type="#_x0000_t75" style="width:20pt;height:24pt" o:ole="">
            <v:imagedata r:id="rId160" o:title=""/>
          </v:shape>
          <o:OLEObject Type="Embed" ProgID="Equation.DSMT4" ShapeID="_x0000_i1101" DrawAspect="Content" ObjectID="_1623225252" r:id="rId161"/>
        </w:object>
      </w:r>
      <w:r>
        <w:tab/>
      </w:r>
      <w:r>
        <w:tab/>
        <w:t>C</w:t>
      </w:r>
      <w:r w:rsidR="006519AA">
        <w:t xml:space="preserve">.  </w:t>
      </w:r>
      <w:r w:rsidR="006519AA" w:rsidRPr="00DB4C84">
        <w:rPr>
          <w:position w:val="-16"/>
        </w:rPr>
        <w:object w:dxaOrig="680" w:dyaOrig="440">
          <v:shape id="_x0000_i1102" type="#_x0000_t75" style="width:34pt;height:22pt" o:ole="">
            <v:imagedata r:id="rId162" o:title=""/>
          </v:shape>
          <o:OLEObject Type="Embed" ProgID="Equation.DSMT4" ShapeID="_x0000_i1102" DrawAspect="Content" ObjectID="_1623225253" r:id="rId163"/>
        </w:object>
      </w:r>
      <w:r w:rsidR="006519AA">
        <w:tab/>
      </w:r>
      <w:r w:rsidR="006519AA">
        <w:tab/>
      </w:r>
      <w:r>
        <w:tab/>
        <w:t>D</w:t>
      </w:r>
      <w:r w:rsidR="006519AA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ln5</m:t>
            </m:r>
          </m:sup>
        </m:sSup>
        <m:r>
          <w:rPr>
            <w:rFonts w:ascii="Cambria Math" w:hAnsi="Cambria Math"/>
          </w:rPr>
          <m:t>+2</m:t>
        </m:r>
      </m:oMath>
    </w:p>
    <w:p w:rsidR="006519AA" w:rsidRDefault="006519AA" w:rsidP="006519AA">
      <w:pPr>
        <w:ind w:left="180"/>
      </w:pPr>
    </w:p>
    <w:p w:rsidR="00006245" w:rsidRDefault="00006245" w:rsidP="006519AA">
      <w:pPr>
        <w:ind w:left="180"/>
      </w:pPr>
    </w:p>
    <w:p w:rsidR="006519AA" w:rsidRDefault="006519AA" w:rsidP="00B3616A">
      <w:pPr>
        <w:ind w:left="180"/>
      </w:pPr>
    </w:p>
    <w:p w:rsidR="00C23716" w:rsidRDefault="006519AA" w:rsidP="00B3616A">
      <w:pPr>
        <w:ind w:left="180"/>
      </w:pPr>
      <w:r w:rsidRPr="00367CE6">
        <w:rPr>
          <w:b/>
        </w:rPr>
        <w:t>Expand</w:t>
      </w:r>
      <w:r w:rsidR="00C23716" w:rsidRPr="00367CE6">
        <w:rPr>
          <w:b/>
        </w:rPr>
        <w:t>.</w:t>
      </w:r>
      <w:r w:rsidR="00006245">
        <w:tab/>
      </w:r>
      <w:r w:rsidR="00006245">
        <w:tab/>
      </w:r>
      <w:r w:rsidR="00006245">
        <w:tab/>
      </w:r>
      <w:r w:rsidR="00006245">
        <w:tab/>
      </w:r>
      <w:r w:rsidR="00006245">
        <w:tab/>
      </w:r>
      <w:r w:rsidR="00006245">
        <w:tab/>
        <w:t xml:space="preserve"> </w:t>
      </w:r>
    </w:p>
    <w:p w:rsidR="00C23716" w:rsidRDefault="00C23716" w:rsidP="00B3616A">
      <w:pPr>
        <w:ind w:left="180"/>
      </w:pPr>
    </w:p>
    <w:p w:rsidR="00C23716" w:rsidRDefault="00367CE6" w:rsidP="00B3616A">
      <w:pPr>
        <w:ind w:left="180"/>
      </w:pPr>
      <w:r>
        <w:t>62</w:t>
      </w:r>
      <w:r w:rsidR="00C23716">
        <w:t xml:space="preserve">.  </w:t>
      </w:r>
      <w:r w:rsidR="006519AA" w:rsidRPr="006519AA">
        <w:rPr>
          <w:position w:val="-28"/>
        </w:rPr>
        <w:object w:dxaOrig="880" w:dyaOrig="700">
          <v:shape id="_x0000_i1103" type="#_x0000_t75" style="width:44pt;height:35pt" o:ole="">
            <v:imagedata r:id="rId164" o:title=""/>
          </v:shape>
          <o:OLEObject Type="Embed" ProgID="Equation.DSMT4" ShapeID="_x0000_i1103" DrawAspect="Content" ObjectID="_1623225254" r:id="rId165"/>
        </w:object>
      </w:r>
      <w:r w:rsidR="006519AA">
        <w:tab/>
      </w:r>
      <w:r w:rsidR="008B41CF">
        <w:tab/>
      </w:r>
      <w:r w:rsidR="008B41CF">
        <w:tab/>
      </w:r>
      <w:r w:rsidR="008B41CF">
        <w:tab/>
      </w:r>
      <w:r w:rsidR="008B41CF">
        <w:tab/>
      </w:r>
      <w:r w:rsidR="008B41CF">
        <w:tab/>
        <w:t xml:space="preserve">63.  </w:t>
      </w:r>
      <w:r w:rsidR="008B41CF" w:rsidRPr="006519AA">
        <w:rPr>
          <w:position w:val="-28"/>
        </w:rPr>
        <w:object w:dxaOrig="980" w:dyaOrig="700">
          <v:shape id="_x0000_i1104" type="#_x0000_t75" style="width:49pt;height:35pt" o:ole="">
            <v:imagedata r:id="rId166" o:title=""/>
          </v:shape>
          <o:OLEObject Type="Embed" ProgID="Equation.DSMT4" ShapeID="_x0000_i1104" DrawAspect="Content" ObjectID="_1623225255" r:id="rId167"/>
        </w:object>
      </w:r>
      <w:r w:rsidR="006519AA">
        <w:tab/>
      </w:r>
      <w:r w:rsidR="006519AA">
        <w:tab/>
      </w:r>
      <w:r w:rsidR="00006245">
        <w:tab/>
      </w:r>
      <w:r w:rsidR="00006245">
        <w:tab/>
      </w:r>
      <w:r w:rsidR="00C23716">
        <w:t xml:space="preserve"> </w:t>
      </w:r>
    </w:p>
    <w:p w:rsidR="00D242A8" w:rsidRDefault="00D242A8" w:rsidP="00B3616A">
      <w:pPr>
        <w:ind w:left="180"/>
      </w:pPr>
    </w:p>
    <w:p w:rsidR="00C23716" w:rsidRDefault="00C23716" w:rsidP="00B3616A">
      <w:pPr>
        <w:ind w:left="180"/>
      </w:pPr>
    </w:p>
    <w:p w:rsidR="00C23716" w:rsidRDefault="00C23716" w:rsidP="00B3616A">
      <w:pPr>
        <w:ind w:left="180"/>
      </w:pPr>
      <w:r>
        <w:tab/>
      </w:r>
      <w:r w:rsidR="008B41CF">
        <w:tab/>
      </w:r>
      <w:r w:rsidR="008B41CF">
        <w:tab/>
      </w:r>
      <w:r w:rsidR="008B41CF">
        <w:tab/>
      </w:r>
      <w:r w:rsidR="008B41CF">
        <w:tab/>
      </w:r>
      <w:r>
        <w:t xml:space="preserve"> </w:t>
      </w:r>
    </w:p>
    <w:p w:rsidR="00D242A8" w:rsidRDefault="00D242A8" w:rsidP="00B3616A">
      <w:pPr>
        <w:ind w:left="180"/>
      </w:pPr>
    </w:p>
    <w:p w:rsidR="00C23716" w:rsidRDefault="00C23716" w:rsidP="00B3616A">
      <w:pPr>
        <w:ind w:left="180"/>
      </w:pPr>
    </w:p>
    <w:p w:rsidR="008B41CF" w:rsidRDefault="008B41CF" w:rsidP="00367CE6">
      <w:r w:rsidRPr="00367CE6">
        <w:rPr>
          <w:b/>
        </w:rPr>
        <w:lastRenderedPageBreak/>
        <w:t>Condense</w:t>
      </w:r>
      <w:r>
        <w:t>.</w:t>
      </w:r>
    </w:p>
    <w:p w:rsidR="008B41CF" w:rsidRDefault="008B41CF" w:rsidP="00367CE6">
      <w:r>
        <w:t xml:space="preserve">64.  </w:t>
      </w:r>
      <w:r w:rsidRPr="00DB4C84">
        <w:rPr>
          <w:position w:val="-12"/>
        </w:rPr>
        <w:object w:dxaOrig="2700" w:dyaOrig="360">
          <v:shape id="_x0000_i1105" type="#_x0000_t75" style="width:135.5pt;height:18.5pt" o:ole="">
            <v:imagedata r:id="rId168" o:title=""/>
          </v:shape>
          <o:OLEObject Type="Embed" ProgID="Equation.DSMT4" ShapeID="_x0000_i1105" DrawAspect="Content" ObjectID="_1623225256" r:id="rId169"/>
        </w:object>
      </w:r>
      <w:r>
        <w:t xml:space="preserve">    </w:t>
      </w:r>
      <w:r>
        <w:tab/>
      </w:r>
      <w:r>
        <w:tab/>
      </w:r>
      <w:r>
        <w:tab/>
      </w:r>
      <w:r>
        <w:tab/>
        <w:t xml:space="preserve">65.  </w:t>
      </w:r>
      <w:r w:rsidRPr="00006245">
        <w:rPr>
          <w:position w:val="-24"/>
        </w:rPr>
        <w:object w:dxaOrig="2320" w:dyaOrig="620">
          <v:shape id="_x0000_i1106" type="#_x0000_t75" style="width:116pt;height:31.5pt" o:ole="">
            <v:imagedata r:id="rId170" o:title=""/>
          </v:shape>
          <o:OLEObject Type="Embed" ProgID="Equation.DSMT4" ShapeID="_x0000_i1106" DrawAspect="Content" ObjectID="_1623225257" r:id="rId171"/>
        </w:object>
      </w:r>
      <w:r>
        <w:t xml:space="preserve">     </w:t>
      </w:r>
    </w:p>
    <w:p w:rsidR="008B41CF" w:rsidRDefault="008B41CF" w:rsidP="00367CE6"/>
    <w:p w:rsidR="008B41CF" w:rsidRDefault="008B41CF" w:rsidP="00367CE6"/>
    <w:p w:rsidR="008B41CF" w:rsidRDefault="008B41CF" w:rsidP="00367CE6"/>
    <w:p w:rsidR="008B41CF" w:rsidRDefault="008B41CF" w:rsidP="00367CE6"/>
    <w:p w:rsidR="008B41CF" w:rsidRDefault="008B41CF" w:rsidP="00367CE6"/>
    <w:p w:rsidR="008B41CF" w:rsidRDefault="008B41CF" w:rsidP="00367CE6">
      <w:pPr>
        <w:rPr>
          <w:b/>
          <w:u w:val="single"/>
        </w:rPr>
      </w:pPr>
      <w:r>
        <w:tab/>
      </w:r>
      <w:r>
        <w:tab/>
      </w:r>
      <w:r>
        <w:tab/>
      </w:r>
    </w:p>
    <w:p w:rsidR="008B41CF" w:rsidRDefault="008B41CF" w:rsidP="00367CE6">
      <w:pPr>
        <w:rPr>
          <w:b/>
          <w:u w:val="single"/>
        </w:rPr>
      </w:pPr>
    </w:p>
    <w:p w:rsidR="00554731" w:rsidRPr="00CD0719" w:rsidRDefault="00554731" w:rsidP="00367CE6">
      <w:pPr>
        <w:rPr>
          <w:b/>
          <w:u w:val="single"/>
        </w:rPr>
      </w:pPr>
      <w:r w:rsidRPr="00CD0719">
        <w:rPr>
          <w:b/>
          <w:u w:val="single"/>
        </w:rPr>
        <w:t xml:space="preserve">***Memorize your unit Circle again!!!** </w:t>
      </w:r>
      <w:r>
        <w:rPr>
          <w:b/>
          <w:u w:val="single"/>
        </w:rPr>
        <w:t xml:space="preserve">  Be able to answer questions like the following.  </w:t>
      </w:r>
    </w:p>
    <w:p w:rsidR="00554731" w:rsidRDefault="00554731" w:rsidP="00554731">
      <w:pPr>
        <w:ind w:left="180"/>
      </w:pPr>
    </w:p>
    <w:p w:rsidR="00554731" w:rsidRDefault="00554731" w:rsidP="00554731">
      <w:pPr>
        <w:ind w:left="180"/>
      </w:pPr>
      <w:r>
        <w:t>State the exact value of each of the following.</w:t>
      </w:r>
    </w:p>
    <w:p w:rsidR="00554731" w:rsidRDefault="00554731" w:rsidP="00554731"/>
    <w:p w:rsidR="00554731" w:rsidRDefault="008B41CF" w:rsidP="00554731">
      <w:r>
        <w:t>6</w:t>
      </w:r>
      <w:r w:rsidR="00554731">
        <w:t xml:space="preserve">6. </w:t>
      </w:r>
      <w:r w:rsidR="00554731" w:rsidRPr="00DB4C84">
        <w:rPr>
          <w:position w:val="-6"/>
        </w:rPr>
        <w:object w:dxaOrig="800" w:dyaOrig="320">
          <v:shape id="_x0000_i1107" type="#_x0000_t75" style="width:40pt;height:16.5pt" o:ole="">
            <v:imagedata r:id="rId172" o:title=""/>
          </v:shape>
          <o:OLEObject Type="Embed" ProgID="Equation.DSMT4" ShapeID="_x0000_i1107" DrawAspect="Content" ObjectID="_1623225258" r:id="rId173"/>
        </w:object>
      </w:r>
      <w:r w:rsidR="00554731">
        <w:tab/>
      </w:r>
      <w:r w:rsidR="00554731">
        <w:tab/>
      </w:r>
      <w:r>
        <w:tab/>
      </w:r>
      <w:r>
        <w:tab/>
        <w:t>6</w:t>
      </w:r>
      <w:r w:rsidR="00554731">
        <w:t xml:space="preserve">7.  </w:t>
      </w:r>
      <w:r w:rsidR="00554731" w:rsidRPr="00DB4C84">
        <w:rPr>
          <w:position w:val="-28"/>
        </w:rPr>
        <w:object w:dxaOrig="999" w:dyaOrig="680">
          <v:shape id="_x0000_i1108" type="#_x0000_t75" style="width:50pt;height:34pt" o:ole="">
            <v:imagedata r:id="rId174" o:title=""/>
          </v:shape>
          <o:OLEObject Type="Embed" ProgID="Equation.DSMT4" ShapeID="_x0000_i1108" DrawAspect="Content" ObjectID="_1623225259" r:id="rId175"/>
        </w:object>
      </w:r>
      <w:r>
        <w:tab/>
      </w:r>
      <w:r>
        <w:tab/>
      </w:r>
      <w:r>
        <w:tab/>
      </w:r>
      <w:r>
        <w:tab/>
        <w:t>6</w:t>
      </w:r>
      <w:r w:rsidR="00554731">
        <w:t xml:space="preserve">8. </w:t>
      </w:r>
      <w:r w:rsidR="00554731" w:rsidRPr="00DB4C84">
        <w:rPr>
          <w:position w:val="-6"/>
        </w:rPr>
        <w:object w:dxaOrig="820" w:dyaOrig="320">
          <v:shape id="_x0000_i1109" type="#_x0000_t75" style="width:40.5pt;height:16.5pt" o:ole="">
            <v:imagedata r:id="rId176" o:title=""/>
          </v:shape>
          <o:OLEObject Type="Embed" ProgID="Equation.DSMT4" ShapeID="_x0000_i1109" DrawAspect="Content" ObjectID="_1623225260" r:id="rId177"/>
        </w:object>
      </w:r>
      <w:r>
        <w:tab/>
      </w:r>
      <w:r>
        <w:tab/>
      </w:r>
      <w:r>
        <w:tab/>
      </w:r>
      <w:r>
        <w:tab/>
      </w:r>
    </w:p>
    <w:p w:rsidR="008B41CF" w:rsidRDefault="008B41CF" w:rsidP="00554731"/>
    <w:p w:rsidR="008B41CF" w:rsidRDefault="008B41CF" w:rsidP="00554731"/>
    <w:p w:rsidR="008B41CF" w:rsidRDefault="008B41CF" w:rsidP="00554731"/>
    <w:p w:rsidR="0035067B" w:rsidRPr="001722AA" w:rsidRDefault="008B41CF" w:rsidP="00CD0719">
      <w:r>
        <w:t>69</w:t>
      </w:r>
      <w:r w:rsidR="00554731">
        <w:t xml:space="preserve">.  </w:t>
      </w:r>
      <w:r w:rsidR="00554731" w:rsidRPr="00DB4C84">
        <w:rPr>
          <w:position w:val="-34"/>
        </w:rPr>
        <w:object w:dxaOrig="1480" w:dyaOrig="800">
          <v:shape id="_x0000_i1110" type="#_x0000_t75" style="width:74.5pt;height:40pt" o:ole="">
            <v:imagedata r:id="rId178" o:title=""/>
          </v:shape>
          <o:OLEObject Type="Embed" ProgID="Equation.DSMT4" ShapeID="_x0000_i1110" DrawAspect="Content" ObjectID="_1623225261" r:id="rId179"/>
        </w:object>
      </w:r>
      <w:r>
        <w:tab/>
      </w:r>
      <w:r>
        <w:tab/>
      </w:r>
      <w:r>
        <w:tab/>
        <w:t>70</w:t>
      </w:r>
      <w:r w:rsidR="00554731">
        <w:t xml:space="preserve">. </w:t>
      </w:r>
      <w:r w:rsidR="00554731" w:rsidRPr="00DB4C84">
        <w:rPr>
          <w:position w:val="-34"/>
        </w:rPr>
        <w:object w:dxaOrig="1320" w:dyaOrig="800">
          <v:shape id="_x0000_i1111" type="#_x0000_t75" style="width:65.5pt;height:40pt" o:ole="">
            <v:imagedata r:id="rId180" o:title=""/>
          </v:shape>
          <o:OLEObject Type="Embed" ProgID="Equation.DSMT4" ShapeID="_x0000_i1111" DrawAspect="Content" ObjectID="_1623225262" r:id="rId181"/>
        </w:object>
      </w:r>
      <w:r>
        <w:tab/>
      </w:r>
      <w:r>
        <w:tab/>
      </w:r>
      <w:r>
        <w:tab/>
        <w:t>71</w:t>
      </w:r>
      <w:r w:rsidR="00554731">
        <w:t xml:space="preserve">. </w:t>
      </w:r>
      <w:r w:rsidR="00554731" w:rsidRPr="00DB4C84">
        <w:rPr>
          <w:position w:val="-10"/>
        </w:rPr>
        <w:object w:dxaOrig="1020" w:dyaOrig="320">
          <v:shape id="_x0000_i1112" type="#_x0000_t75" style="width:50.5pt;height:16.5pt" o:ole="">
            <v:imagedata r:id="rId182" o:title=""/>
          </v:shape>
          <o:OLEObject Type="Embed" ProgID="Equation.DSMT4" ShapeID="_x0000_i1112" DrawAspect="Content" ObjectID="_1623225263" r:id="rId183"/>
        </w:object>
      </w:r>
    </w:p>
    <w:sectPr w:rsidR="0035067B" w:rsidRPr="001722AA" w:rsidSect="00D242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Type w:val="eMail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16A"/>
    <w:rsid w:val="00006245"/>
    <w:rsid w:val="00010C50"/>
    <w:rsid w:val="00092D46"/>
    <w:rsid w:val="000B02F2"/>
    <w:rsid w:val="001317B8"/>
    <w:rsid w:val="00133720"/>
    <w:rsid w:val="001722AA"/>
    <w:rsid w:val="001769F1"/>
    <w:rsid w:val="003432B5"/>
    <w:rsid w:val="003442C4"/>
    <w:rsid w:val="0035067B"/>
    <w:rsid w:val="00357C3A"/>
    <w:rsid w:val="00367CE6"/>
    <w:rsid w:val="00383A9A"/>
    <w:rsid w:val="004019DA"/>
    <w:rsid w:val="00407884"/>
    <w:rsid w:val="00427835"/>
    <w:rsid w:val="004A0791"/>
    <w:rsid w:val="004B7DAC"/>
    <w:rsid w:val="005049BA"/>
    <w:rsid w:val="00554731"/>
    <w:rsid w:val="005844E8"/>
    <w:rsid w:val="0058703E"/>
    <w:rsid w:val="005972EE"/>
    <w:rsid w:val="005D5513"/>
    <w:rsid w:val="005D5859"/>
    <w:rsid w:val="005F678E"/>
    <w:rsid w:val="00612DE3"/>
    <w:rsid w:val="006519AA"/>
    <w:rsid w:val="006714B7"/>
    <w:rsid w:val="006878B8"/>
    <w:rsid w:val="00694C78"/>
    <w:rsid w:val="006A23EC"/>
    <w:rsid w:val="006A436F"/>
    <w:rsid w:val="006C34E9"/>
    <w:rsid w:val="00753462"/>
    <w:rsid w:val="0077201C"/>
    <w:rsid w:val="007804DF"/>
    <w:rsid w:val="00790FD7"/>
    <w:rsid w:val="007E1C30"/>
    <w:rsid w:val="008052CC"/>
    <w:rsid w:val="008B41CF"/>
    <w:rsid w:val="00924AC3"/>
    <w:rsid w:val="00930EED"/>
    <w:rsid w:val="009423A8"/>
    <w:rsid w:val="009B46D1"/>
    <w:rsid w:val="00A31B0F"/>
    <w:rsid w:val="00A32E53"/>
    <w:rsid w:val="00A80BFB"/>
    <w:rsid w:val="00AD5790"/>
    <w:rsid w:val="00B30F08"/>
    <w:rsid w:val="00B3616A"/>
    <w:rsid w:val="00B52E45"/>
    <w:rsid w:val="00BC37EE"/>
    <w:rsid w:val="00BC4148"/>
    <w:rsid w:val="00BF5D52"/>
    <w:rsid w:val="00C070E6"/>
    <w:rsid w:val="00C10E8F"/>
    <w:rsid w:val="00C202ED"/>
    <w:rsid w:val="00C23716"/>
    <w:rsid w:val="00C706A6"/>
    <w:rsid w:val="00CC0B99"/>
    <w:rsid w:val="00CD0719"/>
    <w:rsid w:val="00CD20DC"/>
    <w:rsid w:val="00D22F2E"/>
    <w:rsid w:val="00D242A8"/>
    <w:rsid w:val="00D2629F"/>
    <w:rsid w:val="00D64493"/>
    <w:rsid w:val="00D77646"/>
    <w:rsid w:val="00D90C08"/>
    <w:rsid w:val="00D961CB"/>
    <w:rsid w:val="00DC6AE9"/>
    <w:rsid w:val="00E63E3E"/>
    <w:rsid w:val="00E83D7C"/>
    <w:rsid w:val="00EB1B0E"/>
    <w:rsid w:val="00EB2892"/>
    <w:rsid w:val="00ED3B1E"/>
    <w:rsid w:val="00F1516B"/>
    <w:rsid w:val="00F2334B"/>
    <w:rsid w:val="00F64B66"/>
    <w:rsid w:val="00FA2EEF"/>
    <w:rsid w:val="00FC0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1A27B4-6A2A-4A7E-970D-D94813992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930EE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1722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1722A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972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png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4" Type="http://schemas.openxmlformats.org/officeDocument/2006/relationships/hyperlink" Target="mailto:melodee.lackey@hallco.org" TargetMode="External"/><Relationship Id="rId9" Type="http://schemas.openxmlformats.org/officeDocument/2006/relationships/image" Target="media/image3.wmf"/><Relationship Id="rId172" Type="http://schemas.openxmlformats.org/officeDocument/2006/relationships/image" Target="media/image86.wmf"/><Relationship Id="rId180" Type="http://schemas.openxmlformats.org/officeDocument/2006/relationships/image" Target="media/image9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png"/><Relationship Id="rId115" Type="http://schemas.openxmlformats.org/officeDocument/2006/relationships/image" Target="media/image57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53</Words>
  <Characters>60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tor completely:</vt:lpstr>
    </vt:vector>
  </TitlesOfParts>
  <Company>GCPS</Company>
  <LinksUpToDate>false</LinksUpToDate>
  <CharactersWithSpaces>7044</CharactersWithSpaces>
  <SharedDoc>false</SharedDoc>
  <HLinks>
    <vt:vector size="6" baseType="variant">
      <vt:variant>
        <vt:i4>1245210</vt:i4>
      </vt:variant>
      <vt:variant>
        <vt:i4>0</vt:i4>
      </vt:variant>
      <vt:variant>
        <vt:i4>0</vt:i4>
      </vt:variant>
      <vt:variant>
        <vt:i4>5</vt:i4>
      </vt:variant>
      <vt:variant>
        <vt:lpwstr>mailto:Cherie_Mcadams@gwinnett.k12.ga.u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completely:</dc:title>
  <dc:subject/>
  <dc:creator>e198903596</dc:creator>
  <cp:keywords/>
  <dc:description/>
  <cp:lastModifiedBy>Stowe, Laurie</cp:lastModifiedBy>
  <cp:revision>2</cp:revision>
  <cp:lastPrinted>2017-05-22T14:44:00Z</cp:lastPrinted>
  <dcterms:created xsi:type="dcterms:W3CDTF">2019-06-28T15:05:00Z</dcterms:created>
  <dcterms:modified xsi:type="dcterms:W3CDTF">2019-06-28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